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FE02A4" w14:textId="0F212E98" w:rsidR="00565C79" w:rsidRDefault="00565C79" w:rsidP="00565C79">
      <w:pPr>
        <w:pStyle w:val="1"/>
      </w:pPr>
      <w:r>
        <w:rPr>
          <w:rFonts w:hint="eastAsia"/>
        </w:rPr>
        <w:t>通过接口输入数据</w:t>
      </w:r>
      <w:r>
        <w:rPr>
          <w:rFonts w:hint="eastAsia"/>
        </w:rPr>
        <w:t>(</w:t>
      </w:r>
      <w:r>
        <w:rPr>
          <w:rFonts w:hint="eastAsia"/>
        </w:rPr>
        <w:t>实现方式待定</w:t>
      </w:r>
      <w:r>
        <w:t>)</w:t>
      </w:r>
    </w:p>
    <w:p w14:paraId="5302A02D" w14:textId="26C7B26B" w:rsidR="00565C79" w:rsidRPr="00565C79" w:rsidRDefault="00565C79" w:rsidP="00565C79">
      <w:pPr>
        <w:pStyle w:val="a5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A</w:t>
      </w:r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zimuth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方位角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rad)</w:t>
      </w:r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Elevation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仰角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rad)</w:t>
      </w:r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Range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距离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 xml:space="preserve">(km) </w:t>
      </w:r>
    </w:p>
    <w:p w14:paraId="63B9356B" w14:textId="324A0F51" w:rsidR="00565C79" w:rsidRPr="00B24CED" w:rsidRDefault="00565C79" w:rsidP="00565C79">
      <w:pPr>
        <w:pStyle w:val="a5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</w:pPr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Longitude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经度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°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)</w:t>
      </w:r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Latitude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纬度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°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)</w:t>
      </w:r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Height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高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m)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 xml:space="preserve"> </w:t>
      </w:r>
      <w:proofErr w:type="spellStart"/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ReferenceHeight</w:t>
      </w:r>
      <w:proofErr w:type="spellEnd"/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基准面高度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m)</w:t>
      </w:r>
    </w:p>
    <w:p w14:paraId="315B7B72" w14:textId="77777777" w:rsidR="00B24CED" w:rsidRDefault="00B24CED" w:rsidP="00B24CED">
      <w:pPr>
        <w:autoSpaceDE w:val="0"/>
        <w:autoSpaceDN w:val="0"/>
        <w:adjustRightInd w:val="0"/>
        <w:ind w:firstLineChars="0" w:firstLine="0"/>
        <w:jc w:val="left"/>
      </w:pPr>
      <w:r>
        <w:rPr>
          <w:rFonts w:hint="eastAsia"/>
        </w:rPr>
        <w:t>结构体</w:t>
      </w:r>
    </w:p>
    <w:p w14:paraId="418C24B8" w14:textId="131896BD" w:rsidR="00B24CED" w:rsidRDefault="00B24CED" w:rsidP="00B24CED">
      <w:pPr>
        <w:autoSpaceDE w:val="0"/>
        <w:autoSpaceDN w:val="0"/>
        <w:adjustRightInd w:val="0"/>
        <w:ind w:firstLineChars="0" w:firstLine="42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typedef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struct</w:t>
      </w:r>
    </w:p>
    <w:p w14:paraId="38697FE6" w14:textId="77777777" w:rsidR="00B24CED" w:rsidRDefault="00B24CED" w:rsidP="00B24CED">
      <w:pPr>
        <w:autoSpaceDE w:val="0"/>
        <w:autoSpaceDN w:val="0"/>
        <w:adjustRightInd w:val="0"/>
        <w:ind w:firstLineChars="0" w:firstLine="42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{</w:t>
      </w:r>
    </w:p>
    <w:p w14:paraId="425C5CA4" w14:textId="1DE74DC0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gt; Param;</w:t>
      </w:r>
    </w:p>
    <w:p w14:paraId="6C5AE15B" w14:textId="4D9E7632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Longitude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经度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°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)</w:t>
      </w:r>
    </w:p>
    <w:p w14:paraId="758461D5" w14:textId="532945E3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Latitude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纬度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°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)</w:t>
      </w:r>
    </w:p>
    <w:p w14:paraId="72AA194B" w14:textId="716AFA9E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Height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高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m)</w:t>
      </w:r>
    </w:p>
    <w:p w14:paraId="02994843" w14:textId="301D617B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ReferenceHeight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基准面高度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m)</w:t>
      </w:r>
    </w:p>
    <w:p w14:paraId="5E3A5D28" w14:textId="72317CAE" w:rsidR="00B24CED" w:rsidRDefault="00B24CED" w:rsidP="00B24CED">
      <w:pPr>
        <w:autoSpaceDE w:val="0"/>
        <w:autoSpaceDN w:val="0"/>
        <w:adjustRightInd w:val="0"/>
        <w:ind w:firstLineChars="0" w:firstLine="420"/>
        <w:jc w:val="left"/>
        <w:rPr>
          <w:rFonts w:ascii="新宋体" w:eastAsia="新宋体" w:hAnsiTheme="minorHAnsi" w:cs="新宋体"/>
          <w:color w:val="008000"/>
          <w:kern w:val="0"/>
          <w:sz w:val="19"/>
          <w:szCs w:val="19"/>
        </w:rPr>
      </w:pPr>
      <w:r w:rsidRPr="00B24CED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}</w:t>
      </w:r>
      <w:proofErr w:type="spellStart"/>
      <w:r w:rsidRPr="00B24CED"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SRadarCoordinate</w:t>
      </w:r>
      <w:proofErr w:type="spellEnd"/>
      <w:r w:rsidRPr="00B24CED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  <w:r w:rsidRPr="00B24CED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 w:rsidRPr="00B24CED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 w:rsidRPr="00B24CED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B24CED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站坐标</w:t>
      </w:r>
    </w:p>
    <w:p w14:paraId="4B00DA11" w14:textId="77777777" w:rsidR="00B24CED" w:rsidRDefault="00B24CED" w:rsidP="00B24CED">
      <w:pPr>
        <w:autoSpaceDE w:val="0"/>
        <w:autoSpaceDN w:val="0"/>
        <w:adjustRightInd w:val="0"/>
        <w:ind w:firstLineChars="0" w:firstLine="42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typedef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struct</w:t>
      </w:r>
    </w:p>
    <w:p w14:paraId="7ABAA726" w14:textId="77777777" w:rsidR="00B24CED" w:rsidRDefault="00B24CED" w:rsidP="00B24CED">
      <w:pPr>
        <w:autoSpaceDE w:val="0"/>
        <w:autoSpaceDN w:val="0"/>
        <w:adjustRightInd w:val="0"/>
        <w:ind w:firstLineChars="0" w:firstLine="42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{</w:t>
      </w:r>
    </w:p>
    <w:p w14:paraId="65AB4900" w14:textId="671F0B9B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gt; t;</w:t>
      </w:r>
    </w:p>
    <w:p w14:paraId="771C69ED" w14:textId="688F939E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gt; Azimuth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方位角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rad)</w:t>
      </w:r>
    </w:p>
    <w:p w14:paraId="18189CA4" w14:textId="2D0D3923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gt;Elevation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仰角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rad)</w:t>
      </w:r>
    </w:p>
    <w:p w14:paraId="033DF6A8" w14:textId="6F55C8E8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gt; Range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距离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km)</w:t>
      </w:r>
    </w:p>
    <w:p w14:paraId="6F89069C" w14:textId="7B2C2B8C" w:rsidR="00B24CED" w:rsidRDefault="00B24CED" w:rsidP="00B24CED">
      <w:pPr>
        <w:autoSpaceDE w:val="0"/>
        <w:autoSpaceDN w:val="0"/>
        <w:adjustRightInd w:val="0"/>
        <w:ind w:firstLineChars="0" w:firstLine="420"/>
        <w:jc w:val="left"/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}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SOriginalDatas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原始数据</w:t>
      </w:r>
    </w:p>
    <w:p w14:paraId="5E85B988" w14:textId="612535C3" w:rsidR="00565C79" w:rsidRDefault="00565C79" w:rsidP="00565C79">
      <w:pPr>
        <w:pStyle w:val="1"/>
      </w:pPr>
      <w:r>
        <w:rPr>
          <w:rFonts w:hint="eastAsia"/>
        </w:rPr>
        <w:t>雷达数据处理</w:t>
      </w:r>
    </w:p>
    <w:p w14:paraId="6B8C613D" w14:textId="4176BC36" w:rsidR="00565C79" w:rsidRDefault="004808BF" w:rsidP="00565C79">
      <w:pPr>
        <w:pStyle w:val="2"/>
      </w:pPr>
      <w:r>
        <w:rPr>
          <w:rFonts w:hint="eastAsia"/>
        </w:rPr>
        <w:t>球坐标转换为直角坐标</w:t>
      </w:r>
    </w:p>
    <w:p w14:paraId="031F4B9F" w14:textId="01DAC20F" w:rsidR="004808BF" w:rsidRDefault="004808BF" w:rsidP="004808BF">
      <w:pPr>
        <w:ind w:firstLine="420"/>
      </w:pPr>
      <w:r w:rsidRPr="006B2274">
        <w:rPr>
          <w:position w:val="-50"/>
        </w:rPr>
        <w:object w:dxaOrig="1840" w:dyaOrig="1120" w14:anchorId="586E24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55pt;height:56.25pt" o:ole="">
            <v:imagedata r:id="rId8" o:title=""/>
          </v:shape>
          <o:OLEObject Type="Embed" ProgID="Equation.DSMT4" ShapeID="_x0000_i1025" DrawAspect="Content" ObjectID="_1637772081" r:id="rId9"/>
        </w:object>
      </w:r>
      <w:r>
        <w:rPr>
          <w:rFonts w:hint="eastAsia"/>
        </w:rPr>
        <w:t>其中</w:t>
      </w:r>
      <w:r w:rsidRPr="006B2274">
        <w:rPr>
          <w:position w:val="-6"/>
        </w:rPr>
        <w:object w:dxaOrig="200" w:dyaOrig="279" w14:anchorId="12DA2B63">
          <v:shape id="_x0000_i1026" type="#_x0000_t75" style="width:9.6pt;height:14.4pt" o:ole="">
            <v:imagedata r:id="rId10" o:title=""/>
          </v:shape>
          <o:OLEObject Type="Embed" ProgID="Equation.DSMT4" ShapeID="_x0000_i1026" DrawAspect="Content" ObjectID="_1637772082" r:id="rId11"/>
        </w:object>
      </w:r>
      <w:r>
        <w:rPr>
          <w:rFonts w:hint="eastAsia"/>
        </w:rPr>
        <w:t>为仰角，</w:t>
      </w:r>
      <w:r w:rsidRPr="006B2274">
        <w:rPr>
          <w:position w:val="-10"/>
        </w:rPr>
        <w:object w:dxaOrig="220" w:dyaOrig="260" w14:anchorId="56BF3ED8">
          <v:shape id="_x0000_i1027" type="#_x0000_t75" style="width:10.95pt;height:12.35pt" o:ole="">
            <v:imagedata r:id="rId12" o:title=""/>
          </v:shape>
          <o:OLEObject Type="Embed" ProgID="Equation.DSMT4" ShapeID="_x0000_i1027" DrawAspect="Content" ObjectID="_1637772083" r:id="rId13"/>
        </w:object>
      </w:r>
      <w:r>
        <w:rPr>
          <w:rFonts w:hint="eastAsia"/>
        </w:rPr>
        <w:t>为方位角</w:t>
      </w:r>
    </w:p>
    <w:p w14:paraId="3D67CED8" w14:textId="0DB620A3" w:rsidR="004808BF" w:rsidRDefault="004808BF" w:rsidP="004808BF">
      <w:pPr>
        <w:pStyle w:val="2"/>
      </w:pPr>
      <w:r>
        <w:rPr>
          <w:rFonts w:hint="eastAsia"/>
        </w:rPr>
        <w:t>确定弹道平面</w:t>
      </w:r>
    </w:p>
    <w:p w14:paraId="1F0ED53A" w14:textId="52D17BBF" w:rsidR="004808BF" w:rsidRDefault="004808BF" w:rsidP="004808BF">
      <w:pPr>
        <w:ind w:firstLine="420"/>
      </w:pPr>
      <w:r>
        <w:rPr>
          <w:rFonts w:hint="eastAsia"/>
        </w:rPr>
        <w:t>对雷达数据的</w:t>
      </w:r>
      <w:r>
        <w:rPr>
          <w:rFonts w:hint="eastAsia"/>
        </w:rPr>
        <w:t>x</w:t>
      </w:r>
      <w:r>
        <w:rPr>
          <w:rFonts w:hint="eastAsia"/>
        </w:rPr>
        <w:t>、</w:t>
      </w:r>
      <w:r>
        <w:t>y</w:t>
      </w:r>
      <w:r>
        <w:rPr>
          <w:rFonts w:hint="eastAsia"/>
        </w:rPr>
        <w:t>进行线性拟合，确定弹道平面</w:t>
      </w:r>
      <w:r w:rsidRPr="00C612C5">
        <w:rPr>
          <w:position w:val="-10"/>
        </w:rPr>
        <w:object w:dxaOrig="1020" w:dyaOrig="320" w14:anchorId="16E7583C">
          <v:shape id="_x0000_i1028" type="#_x0000_t75" style="width:51.45pt;height:15.75pt" o:ole="">
            <v:imagedata r:id="rId14" o:title=""/>
          </v:shape>
          <o:OLEObject Type="Embed" ProgID="Equation.DSMT4" ShapeID="_x0000_i1028" DrawAspect="Content" ObjectID="_1637772084" r:id="rId15"/>
        </w:object>
      </w:r>
    </w:p>
    <w:p w14:paraId="49854286" w14:textId="76FB35AA" w:rsidR="004808BF" w:rsidRDefault="004808BF" w:rsidP="004808BF">
      <w:pPr>
        <w:pStyle w:val="2"/>
      </w:pPr>
      <w:r>
        <w:rPr>
          <w:rFonts w:hint="eastAsia"/>
        </w:rPr>
        <w:t>计算由雷达数据确定的2</w:t>
      </w:r>
      <w:r>
        <w:t>D</w:t>
      </w:r>
      <w:r>
        <w:rPr>
          <w:rFonts w:hint="eastAsia"/>
        </w:rPr>
        <w:t>弹道段</w:t>
      </w:r>
    </w:p>
    <w:p w14:paraId="5AC5FA6F" w14:textId="2A09797D" w:rsidR="004808BF" w:rsidRPr="004808BF" w:rsidRDefault="004808BF" w:rsidP="004808BF">
      <w:pPr>
        <w:ind w:firstLine="420"/>
      </w:pPr>
      <w:r>
        <w:rPr>
          <w:rFonts w:hint="eastAsia"/>
        </w:rPr>
        <w:t>令</w:t>
      </w:r>
      <w:r w:rsidR="005F6CC6" w:rsidRPr="005F6CC6">
        <w:rPr>
          <w:position w:val="-16"/>
        </w:rPr>
        <w:object w:dxaOrig="3420" w:dyaOrig="520" w14:anchorId="4A83AB48">
          <v:shape id="_x0000_i1029" type="#_x0000_t75" style="width:170.75pt;height:26.05pt" o:ole="">
            <v:imagedata r:id="rId16" o:title=""/>
          </v:shape>
          <o:OLEObject Type="Embed" ProgID="Equation.DSMT4" ShapeID="_x0000_i1029" DrawAspect="Content" ObjectID="_1637772085" r:id="rId17"/>
        </w:object>
      </w:r>
      <w:r>
        <w:rPr>
          <w:rFonts w:hint="eastAsia"/>
        </w:rPr>
        <w:t>，得到由雷达数据确定的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弹道段</w:t>
      </w:r>
      <w:r w:rsidR="005F6CC6">
        <w:rPr>
          <w:rFonts w:hint="eastAsia"/>
        </w:rPr>
        <w:t>的一系列离</w:t>
      </w:r>
      <w:r w:rsidR="005F6CC6">
        <w:rPr>
          <w:rFonts w:hint="eastAsia"/>
        </w:rPr>
        <w:lastRenderedPageBreak/>
        <w:t>散点。</w:t>
      </w:r>
    </w:p>
    <w:p w14:paraId="208707F0" w14:textId="6E5A2C71" w:rsidR="008A7C21" w:rsidRDefault="00565C79" w:rsidP="004808BF">
      <w:pPr>
        <w:pStyle w:val="1"/>
      </w:pPr>
      <w:bookmarkStart w:id="0" w:name="_Ref26862389"/>
      <w:r>
        <w:rPr>
          <w:rFonts w:hint="eastAsia"/>
        </w:rPr>
        <w:t>弹道方程符合</w:t>
      </w:r>
      <w:bookmarkEnd w:id="0"/>
    </w:p>
    <w:p w14:paraId="1467D839" w14:textId="1C1317DE" w:rsidR="004808BF" w:rsidRDefault="004808BF" w:rsidP="004808BF">
      <w:pPr>
        <w:ind w:firstLine="420"/>
      </w:pPr>
      <w:r>
        <w:rPr>
          <w:rFonts w:hint="eastAsia"/>
        </w:rPr>
        <w:t>以雷达数据确定的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弹道的起点作为外弹道计算的初始位置，</w:t>
      </w:r>
      <w:r w:rsidR="00203EFD">
        <w:rPr>
          <w:rFonts w:hint="eastAsia"/>
        </w:rPr>
        <w:t>设置一个假定的</w:t>
      </w:r>
      <w:r w:rsidR="00203EFD">
        <w:rPr>
          <w:rFonts w:hint="eastAsia"/>
        </w:rPr>
        <w:t>(</w:t>
      </w:r>
      <w:r w:rsidR="00203EFD">
        <w:rPr>
          <w:rFonts w:hint="eastAsia"/>
          <w:color w:val="FF0000"/>
        </w:rPr>
        <w:t>如何选取？</w:t>
      </w:r>
      <w:r w:rsidR="00203EFD">
        <w:t>)</w:t>
      </w:r>
      <w:r w:rsidR="00203EFD">
        <w:rPr>
          <w:rFonts w:hint="eastAsia"/>
        </w:rPr>
        <w:t>初速</w:t>
      </w:r>
      <w:r w:rsidR="00203EFD" w:rsidRPr="00203EFD">
        <w:rPr>
          <w:rFonts w:hint="eastAsia"/>
          <w:i/>
          <w:iCs/>
        </w:rPr>
        <w:t>v</w:t>
      </w:r>
      <w:r w:rsidR="00203EFD">
        <w:rPr>
          <w:rFonts w:hint="eastAsia"/>
        </w:rPr>
        <w:t>、射向</w:t>
      </w:r>
      <w:r w:rsidR="00203EFD">
        <w:rPr>
          <w:rFonts w:hint="eastAsia"/>
          <w:i/>
          <w:iCs/>
        </w:rPr>
        <w:t>θ</w:t>
      </w:r>
      <w:r w:rsidR="00203EFD">
        <w:rPr>
          <w:rFonts w:hint="eastAsia"/>
        </w:rPr>
        <w:t>和弹道系数</w:t>
      </w:r>
      <w:r w:rsidR="00203EFD" w:rsidRPr="00203EFD">
        <w:rPr>
          <w:rFonts w:hint="eastAsia"/>
          <w:i/>
          <w:iCs/>
        </w:rPr>
        <w:t>c</w:t>
      </w:r>
      <w:r w:rsidR="00203EFD">
        <w:rPr>
          <w:rFonts w:hint="eastAsia"/>
        </w:rPr>
        <w:t>进行外弹道计算</w:t>
      </w:r>
      <w:r w:rsidR="00EA59C8">
        <w:rPr>
          <w:rFonts w:hint="eastAsia"/>
        </w:rPr>
        <w:t>，计算得到的外弹道轨迹为</w:t>
      </w:r>
      <w:r w:rsidR="00EA59C8" w:rsidRPr="00EA59C8">
        <w:rPr>
          <w:position w:val="-14"/>
        </w:rPr>
        <w:object w:dxaOrig="780" w:dyaOrig="400" w14:anchorId="79EF6D0A">
          <v:shape id="_x0000_i1030" type="#_x0000_t75" style="width:39.1pt;height:19.9pt" o:ole="">
            <v:imagedata r:id="rId18" o:title=""/>
          </v:shape>
          <o:OLEObject Type="Embed" ProgID="Equation.DSMT4" ShapeID="_x0000_i1030" DrawAspect="Content" ObjectID="_1637772086" r:id="rId19"/>
        </w:object>
      </w:r>
      <w:r w:rsidR="00203EFD">
        <w:rPr>
          <w:rFonts w:hint="eastAsia"/>
        </w:rPr>
        <w:t>。计算结果与雷达数据确定的</w:t>
      </w:r>
      <w:r w:rsidR="00203EFD">
        <w:rPr>
          <w:rFonts w:hint="eastAsia"/>
        </w:rPr>
        <w:t>2</w:t>
      </w:r>
      <w:r w:rsidR="00203EFD">
        <w:t>D</w:t>
      </w:r>
      <w:r w:rsidR="00203EFD">
        <w:rPr>
          <w:rFonts w:hint="eastAsia"/>
        </w:rPr>
        <w:t>弹道对比，不断修正</w:t>
      </w:r>
      <w:r w:rsidR="00041EF2">
        <w:rPr>
          <w:rFonts w:hint="eastAsia"/>
        </w:rPr>
        <w:t>(</w:t>
      </w:r>
      <w:r w:rsidR="00041EF2">
        <w:rPr>
          <w:rFonts w:hint="eastAsia"/>
          <w:color w:val="FF0000"/>
        </w:rPr>
        <w:t>如何修正？</w:t>
      </w:r>
      <w:r w:rsidR="00041EF2">
        <w:t>)</w:t>
      </w:r>
      <w:r w:rsidR="00203EFD">
        <w:rPr>
          <w:rFonts w:hint="eastAsia"/>
        </w:rPr>
        <w:t>这三个参数直至满足精度要求。</w:t>
      </w:r>
    </w:p>
    <w:p w14:paraId="23877119" w14:textId="6BD6428E" w:rsidR="00363E2E" w:rsidRDefault="002D3443" w:rsidP="002D3443">
      <w:pPr>
        <w:ind w:leftChars="-337" w:left="-708" w:firstLine="420"/>
      </w:pPr>
      <w:r>
        <w:rPr>
          <w:noProof/>
        </w:rPr>
        <mc:AlternateContent>
          <mc:Choice Requires="wpc">
            <w:drawing>
              <wp:inline distT="0" distB="0" distL="0" distR="0" wp14:anchorId="5A5A1F11" wp14:editId="3672F73D">
                <wp:extent cx="6085402" cy="3132455"/>
                <wp:effectExtent l="0" t="0" r="10795" b="10795"/>
                <wp:docPr id="4" name="画布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9" name="任意多边形: 形状 9"/>
                        <wps:cNvSpPr/>
                        <wps:spPr>
                          <a:xfrm>
                            <a:off x="311078" y="723900"/>
                            <a:ext cx="4577887" cy="2057222"/>
                          </a:xfrm>
                          <a:custGeom>
                            <a:avLst/>
                            <a:gdLst>
                              <a:gd name="connsiteX0" fmla="*/ 0 w 4673600"/>
                              <a:gd name="connsiteY0" fmla="*/ 1484849 h 1484849"/>
                              <a:gd name="connsiteX1" fmla="*/ 565150 w 4673600"/>
                              <a:gd name="connsiteY1" fmla="*/ 881599 h 1484849"/>
                              <a:gd name="connsiteX2" fmla="*/ 1466850 w 4673600"/>
                              <a:gd name="connsiteY2" fmla="*/ 418049 h 1484849"/>
                              <a:gd name="connsiteX3" fmla="*/ 2520950 w 4673600"/>
                              <a:gd name="connsiteY3" fmla="*/ 170399 h 1484849"/>
                              <a:gd name="connsiteX4" fmla="*/ 3746500 w 4673600"/>
                              <a:gd name="connsiteY4" fmla="*/ 11649 h 1484849"/>
                              <a:gd name="connsiteX5" fmla="*/ 4673600 w 4673600"/>
                              <a:gd name="connsiteY5" fmla="*/ 24349 h 148484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673600" h="1484849">
                                <a:moveTo>
                                  <a:pt x="0" y="1484849"/>
                                </a:moveTo>
                                <a:cubicBezTo>
                                  <a:pt x="160337" y="1272124"/>
                                  <a:pt x="320675" y="1059399"/>
                                  <a:pt x="565150" y="881599"/>
                                </a:cubicBezTo>
                                <a:cubicBezTo>
                                  <a:pt x="809625" y="703799"/>
                                  <a:pt x="1140883" y="536582"/>
                                  <a:pt x="1466850" y="418049"/>
                                </a:cubicBezTo>
                                <a:cubicBezTo>
                                  <a:pt x="1792817" y="299516"/>
                                  <a:pt x="2141008" y="238132"/>
                                  <a:pt x="2520950" y="170399"/>
                                </a:cubicBezTo>
                                <a:cubicBezTo>
                                  <a:pt x="2900892" y="102666"/>
                                  <a:pt x="3387725" y="35991"/>
                                  <a:pt x="3746500" y="11649"/>
                                </a:cubicBezTo>
                                <a:cubicBezTo>
                                  <a:pt x="4105275" y="-12693"/>
                                  <a:pt x="4389437" y="5828"/>
                                  <a:pt x="4673600" y="24349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任意多边形: 形状 10"/>
                        <wps:cNvSpPr/>
                        <wps:spPr>
                          <a:xfrm>
                            <a:off x="317500" y="139700"/>
                            <a:ext cx="3206750" cy="2654300"/>
                          </a:xfrm>
                          <a:custGeom>
                            <a:avLst/>
                            <a:gdLst>
                              <a:gd name="connsiteX0" fmla="*/ 0 w 3206750"/>
                              <a:gd name="connsiteY0" fmla="*/ 2654300 h 2654300"/>
                              <a:gd name="connsiteX1" fmla="*/ 298450 w 3206750"/>
                              <a:gd name="connsiteY1" fmla="*/ 1435100 h 2654300"/>
                              <a:gd name="connsiteX2" fmla="*/ 1111250 w 3206750"/>
                              <a:gd name="connsiteY2" fmla="*/ 635000 h 2654300"/>
                              <a:gd name="connsiteX3" fmla="*/ 2222500 w 3206750"/>
                              <a:gd name="connsiteY3" fmla="*/ 190500 h 2654300"/>
                              <a:gd name="connsiteX4" fmla="*/ 3206750 w 3206750"/>
                              <a:gd name="connsiteY4" fmla="*/ 0 h 26543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3206750" h="2654300">
                                <a:moveTo>
                                  <a:pt x="0" y="2654300"/>
                                </a:moveTo>
                                <a:cubicBezTo>
                                  <a:pt x="56621" y="2212975"/>
                                  <a:pt x="113242" y="1771650"/>
                                  <a:pt x="298450" y="1435100"/>
                                </a:cubicBezTo>
                                <a:cubicBezTo>
                                  <a:pt x="483658" y="1098550"/>
                                  <a:pt x="790575" y="842433"/>
                                  <a:pt x="1111250" y="635000"/>
                                </a:cubicBezTo>
                                <a:cubicBezTo>
                                  <a:pt x="1431925" y="427567"/>
                                  <a:pt x="1873250" y="296333"/>
                                  <a:pt x="2222500" y="190500"/>
                                </a:cubicBezTo>
                                <a:cubicBezTo>
                                  <a:pt x="2571750" y="84667"/>
                                  <a:pt x="2889250" y="42333"/>
                                  <a:pt x="3206750" y="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任意多边形: 形状 11"/>
                        <wps:cNvSpPr/>
                        <wps:spPr>
                          <a:xfrm>
                            <a:off x="330200" y="1209522"/>
                            <a:ext cx="2607733" cy="1567544"/>
                          </a:xfrm>
                          <a:custGeom>
                            <a:avLst/>
                            <a:gdLst>
                              <a:gd name="connsiteX0" fmla="*/ 0 w 2607733"/>
                              <a:gd name="connsiteY0" fmla="*/ 1567544 h 1567544"/>
                              <a:gd name="connsiteX1" fmla="*/ 165100 w 2607733"/>
                              <a:gd name="connsiteY1" fmla="*/ 953711 h 1567544"/>
                              <a:gd name="connsiteX2" fmla="*/ 588433 w 2607733"/>
                              <a:gd name="connsiteY2" fmla="*/ 335644 h 1567544"/>
                              <a:gd name="connsiteX3" fmla="*/ 1181100 w 2607733"/>
                              <a:gd name="connsiteY3" fmla="*/ 30844 h 1567544"/>
                              <a:gd name="connsiteX4" fmla="*/ 1989667 w 2607733"/>
                              <a:gd name="connsiteY4" fmla="*/ 77411 h 1567544"/>
                              <a:gd name="connsiteX5" fmla="*/ 2607733 w 2607733"/>
                              <a:gd name="connsiteY5" fmla="*/ 623511 h 156754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2607733" h="1567544">
                                <a:moveTo>
                                  <a:pt x="0" y="1567544"/>
                                </a:moveTo>
                                <a:cubicBezTo>
                                  <a:pt x="33514" y="1363286"/>
                                  <a:pt x="67028" y="1159028"/>
                                  <a:pt x="165100" y="953711"/>
                                </a:cubicBezTo>
                                <a:cubicBezTo>
                                  <a:pt x="263172" y="748394"/>
                                  <a:pt x="419100" y="489455"/>
                                  <a:pt x="588433" y="335644"/>
                                </a:cubicBezTo>
                                <a:cubicBezTo>
                                  <a:pt x="757766" y="181833"/>
                                  <a:pt x="947561" y="73883"/>
                                  <a:pt x="1181100" y="30844"/>
                                </a:cubicBezTo>
                                <a:cubicBezTo>
                                  <a:pt x="1414639" y="-12195"/>
                                  <a:pt x="1751895" y="-21367"/>
                                  <a:pt x="1989667" y="77411"/>
                                </a:cubicBezTo>
                                <a:cubicBezTo>
                                  <a:pt x="2227439" y="176189"/>
                                  <a:pt x="2417586" y="399850"/>
                                  <a:pt x="2607733" y="623511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任意多边形: 形状 12"/>
                        <wps:cNvSpPr/>
                        <wps:spPr>
                          <a:xfrm>
                            <a:off x="309033" y="452966"/>
                            <a:ext cx="4157134" cy="2345267"/>
                          </a:xfrm>
                          <a:custGeom>
                            <a:avLst/>
                            <a:gdLst>
                              <a:gd name="connsiteX0" fmla="*/ 0 w 4157134"/>
                              <a:gd name="connsiteY0" fmla="*/ 2345267 h 2345267"/>
                              <a:gd name="connsiteX1" fmla="*/ 1413934 w 4157134"/>
                              <a:gd name="connsiteY1" fmla="*/ 1071034 h 2345267"/>
                              <a:gd name="connsiteX2" fmla="*/ 4157134 w 4157134"/>
                              <a:gd name="connsiteY2" fmla="*/ 0 h 234526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4157134" h="2345267">
                                <a:moveTo>
                                  <a:pt x="0" y="2345267"/>
                                </a:moveTo>
                                <a:cubicBezTo>
                                  <a:pt x="360539" y="1903589"/>
                                  <a:pt x="721079" y="1461912"/>
                                  <a:pt x="1413934" y="1071034"/>
                                </a:cubicBezTo>
                                <a:cubicBezTo>
                                  <a:pt x="2106789" y="680156"/>
                                  <a:pt x="3533423" y="199672"/>
                                  <a:pt x="4157134" y="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任意多边形: 形状 13"/>
                        <wps:cNvSpPr/>
                        <wps:spPr>
                          <a:xfrm>
                            <a:off x="313267" y="2099733"/>
                            <a:ext cx="3856566" cy="698500"/>
                          </a:xfrm>
                          <a:custGeom>
                            <a:avLst/>
                            <a:gdLst>
                              <a:gd name="connsiteX0" fmla="*/ 0 w 3856566"/>
                              <a:gd name="connsiteY0" fmla="*/ 698500 h 698500"/>
                              <a:gd name="connsiteX1" fmla="*/ 880533 w 3856566"/>
                              <a:gd name="connsiteY1" fmla="*/ 300567 h 698500"/>
                              <a:gd name="connsiteX2" fmla="*/ 2362200 w 3856566"/>
                              <a:gd name="connsiteY2" fmla="*/ 50800 h 698500"/>
                              <a:gd name="connsiteX3" fmla="*/ 3856566 w 3856566"/>
                              <a:gd name="connsiteY3" fmla="*/ 0 h 6985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856566" h="698500">
                                <a:moveTo>
                                  <a:pt x="0" y="698500"/>
                                </a:moveTo>
                                <a:cubicBezTo>
                                  <a:pt x="243416" y="553508"/>
                                  <a:pt x="486833" y="408517"/>
                                  <a:pt x="880533" y="300567"/>
                                </a:cubicBezTo>
                                <a:cubicBezTo>
                                  <a:pt x="1274233" y="192617"/>
                                  <a:pt x="1866195" y="100894"/>
                                  <a:pt x="2362200" y="50800"/>
                                </a:cubicBezTo>
                                <a:cubicBezTo>
                                  <a:pt x="2858205" y="706"/>
                                  <a:pt x="3357385" y="353"/>
                                  <a:pt x="3856566" y="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直接连接符 14"/>
                        <wps:cNvCnPr/>
                        <wps:spPr>
                          <a:xfrm>
                            <a:off x="4000523" y="2793882"/>
                            <a:ext cx="40671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直接连接符 16"/>
                        <wps:cNvCnPr/>
                        <wps:spPr>
                          <a:xfrm>
                            <a:off x="4000538" y="2973483"/>
                            <a:ext cx="4064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4466152" y="2859886"/>
                            <a:ext cx="1619250" cy="2727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D0EA6EE" w14:textId="77777777" w:rsidR="002D3443" w:rsidRDefault="002D3443" w:rsidP="002D3443">
                              <w:pPr>
                                <w:adjustRightInd w:val="0"/>
                                <w:ind w:firstLineChars="0" w:firstLine="0"/>
                              </w:pPr>
                              <w:r>
                                <w:rPr>
                                  <w:rFonts w:hint="eastAsia"/>
                                </w:rPr>
                                <w:t>雷达数据确定的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弹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文本框 17"/>
                        <wps:cNvSpPr txBox="1"/>
                        <wps:spPr>
                          <a:xfrm>
                            <a:off x="4461454" y="2632005"/>
                            <a:ext cx="1352550" cy="2724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626DA04" w14:textId="77777777" w:rsidR="002D3443" w:rsidRDefault="002D3443" w:rsidP="002D3443">
                              <w:pPr>
                                <w:adjustRightInd w:val="0"/>
                                <w:ind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计算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得到的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2D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弹道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等腰三角形 19"/>
                        <wps:cNvSpPr/>
                        <wps:spPr>
                          <a:xfrm>
                            <a:off x="272627" y="2758440"/>
                            <a:ext cx="75325" cy="64064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等腰三角形 20"/>
                        <wps:cNvSpPr/>
                        <wps:spPr>
                          <a:xfrm>
                            <a:off x="701228" y="2036233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等腰三角形 21"/>
                        <wps:cNvSpPr/>
                        <wps:spPr>
                          <a:xfrm>
                            <a:off x="1306485" y="1490755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等腰三角形 22"/>
                        <wps:cNvSpPr/>
                        <wps:spPr>
                          <a:xfrm>
                            <a:off x="1963602" y="1146022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等腰三角形 23"/>
                        <wps:cNvSpPr/>
                        <wps:spPr>
                          <a:xfrm>
                            <a:off x="2766744" y="917082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等腰三角形 24"/>
                        <wps:cNvSpPr/>
                        <wps:spPr>
                          <a:xfrm>
                            <a:off x="3449214" y="778011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等腰三角形 25"/>
                        <wps:cNvSpPr/>
                        <wps:spPr>
                          <a:xfrm>
                            <a:off x="4206142" y="687614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等腰三角形 26"/>
                        <wps:cNvSpPr/>
                        <wps:spPr>
                          <a:xfrm>
                            <a:off x="4849351" y="714511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A5A1F11" id="画布 4" o:spid="_x0000_s1026" editas="canvas" style="width:479.15pt;height:246.65pt;mso-position-horizontal-relative:char;mso-position-vertical-relative:line" coordsize="60852,31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">
                <v:shape id="_x0000_s1027" type="#_x0000_t75" style="position:absolute;width:60852;height:31324;visibility:visible;mso-wrap-style:square" filled="t">
                  <v:fill o:detectmouseclick="t"/>
                  <v:path o:connecttype="none"/>
                </v:shape>
                <v:shape id="任意多边形: 形状 9" o:spid="_x0000_s1028" style="position:absolute;left:3110;top:7239;width:45779;height:20572;visibility:visible;mso-wrap-style:square;v-text-anchor:middle" coordsize="4673600,1484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" path="m,1484849c160337,1272124,320675,1059399,565150,881599,809625,703799,1140883,536582,1466850,418049,1792817,299516,2141008,238132,2520950,170399,2900892,102666,3387725,35991,3746500,11649v358775,-24342,642937,-5821,927100,12700e" filled="f" strokecolor="#ed7d31 [3205]" strokeweight=".5pt">
                  <v:stroke joinstyle="miter"/>
                  <v:path arrowok="t" o:connecttype="custom" o:connectlocs="0,2057222;553576,1221434;1436810,579197;2469322,236084;3669774,16139;4577887,33735" o:connectangles="0,0,0,0,0,0"/>
                </v:shape>
                <v:shape id="任意多边形: 形状 10" o:spid="_x0000_s1029" style="position:absolute;left:3175;top:1397;width:32067;height:26543;visibility:visible;mso-wrap-style:square;v-text-anchor:middle" coordsize="3206750,2654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" path="m,2654300c56621,2212975,113242,1771650,298450,1435100,483658,1098550,790575,842433,1111250,635000,1431925,427567,1873250,296333,2222500,190500,2571750,84667,2889250,42333,3206750,e" filled="f" strokecolor="#1f3763 [1604]" strokeweight="1pt">
                  <v:stroke joinstyle="miter"/>
                  <v:path arrowok="t" o:connecttype="custom" o:connectlocs="0,2654300;298450,1435100;1111250,635000;2222500,190500;3206750,0" o:connectangles="0,0,0,0,0"/>
                </v:shape>
                <v:shape id="任意多边形: 形状 11" o:spid="_x0000_s1030" style="position:absolute;left:3302;top:12095;width:26077;height:15675;visibility:visible;mso-wrap-style:square;v-text-anchor:middle" coordsize="2607733,15675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" path="m,1567544c33514,1363286,67028,1159028,165100,953711,263172,748394,419100,489455,588433,335644,757766,181833,947561,73883,1181100,30844v233539,-43039,570795,-52211,808567,46567c2227439,176189,2417586,399850,2607733,623511e" filled="f" strokecolor="#1f3763 [1604]" strokeweight="1pt">
                  <v:stroke joinstyle="miter"/>
                  <v:path arrowok="t" o:connecttype="custom" o:connectlocs="0,1567544;165100,953711;588433,335644;1181100,30844;1989667,77411;2607733,623511" o:connectangles="0,0,0,0,0,0"/>
                </v:shape>
                <v:shape id="任意多边形: 形状 12" o:spid="_x0000_s1031" style="position:absolute;left:3090;top:4529;width:41571;height:23453;visibility:visible;mso-wrap-style:square;v-text-anchor:middle" coordsize="4157134,2345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" path="m,2345267c360539,1903589,721079,1461912,1413934,1071034,2106789,680156,3533423,199672,4157134,e" filled="f" strokecolor="#1f3763 [1604]" strokeweight="1pt">
                  <v:stroke joinstyle="miter"/>
                  <v:path arrowok="t" o:connecttype="custom" o:connectlocs="0,2345267;1413934,1071034;4157134,0" o:connectangles="0,0,0"/>
                </v:shape>
                <v:shape id="任意多边形: 形状 13" o:spid="_x0000_s1032" style="position:absolute;left:3132;top:20997;width:38566;height:6985;visibility:visible;mso-wrap-style:square;v-text-anchor:middle" coordsize="3856566,698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" path="m,698500c243416,553508,486833,408517,880533,300567,1274233,192617,1866195,100894,2362200,50800,2858205,706,3357385,353,3856566,e" filled="f" strokecolor="#1f3763 [1604]" strokeweight="1pt">
                  <v:stroke joinstyle="miter"/>
                  <v:path arrowok="t" o:connecttype="custom" o:connectlocs="0,698500;880533,300567;2362200,50800;3856566,0" o:connectangles="0,0,0,0"/>
                </v:shape>
                <v:line id="直接连接符 14" o:spid="_x0000_s1033" style="position:absolute;visibility:visible;mso-wrap-style:square" from="40005,27938" to="44072,27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" strokecolor="#4472c4 [3204]" strokeweight=".5pt">
                  <v:stroke joinstyle="miter"/>
                </v:line>
                <v:line id="直接连接符 16" o:spid="_x0000_s1034" style="position:absolute;visibility:visible;mso-wrap-style:square" from="40005,29734" to="44069,29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" strokecolor="#ed7d31 [3205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7" o:spid="_x0000_s1035" type="#_x0000_t202" style="position:absolute;left:44661;top:28598;width:16193;height:27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" fillcolor="white [3201]" strokecolor="white [3212]" strokeweight=".5pt">
                  <v:textbox>
                    <w:txbxContent>
                      <w:p w14:paraId="4D0EA6EE" w14:textId="77777777" w:rsidR="002D3443" w:rsidRDefault="002D3443" w:rsidP="002D3443">
                        <w:pPr>
                          <w:adjustRightInd w:val="0"/>
                          <w:ind w:firstLineChars="0" w:firstLine="0"/>
                        </w:pPr>
                        <w:r>
                          <w:rPr>
                            <w:rFonts w:hint="eastAsia"/>
                          </w:rPr>
                          <w:t>雷达数据确定的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>D</w:t>
                        </w:r>
                        <w:r>
                          <w:rPr>
                            <w:rFonts w:hint="eastAsia"/>
                          </w:rPr>
                          <w:t>弹道</w:t>
                        </w:r>
                      </w:p>
                    </w:txbxContent>
                  </v:textbox>
                </v:shape>
                <v:shape id="文本框 17" o:spid="_x0000_s1036" type="#_x0000_t202" style="position:absolute;left:44614;top:26320;width:13526;height:2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" fillcolor="white [3201]" strokecolor="white [3212]" strokeweight=".5pt">
                  <v:textbox>
                    <w:txbxContent>
                      <w:p w14:paraId="4626DA04" w14:textId="77777777" w:rsidR="002D3443" w:rsidRDefault="002D3443" w:rsidP="002D3443">
                        <w:pPr>
                          <w:adjustRightInd w:val="0"/>
                          <w:ind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计算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得到的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2D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弹道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9" o:spid="_x0000_s1037" type="#_x0000_t5" style="position:absolute;left:2726;top:27584;width:753;height:6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" fillcolor="#ed7d31 [3205]" strokecolor="#ed7d31 [3205]" strokeweight="1pt"/>
                <v:shape id="等腰三角形 20" o:spid="_x0000_s1038" type="#_x0000_t5" style="position:absolute;left:7012;top:20362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" fillcolor="#ed7d31 [3205]" strokecolor="#ed7d31 [3205]" strokeweight="1pt"/>
                <v:shape id="等腰三角形 21" o:spid="_x0000_s1039" type="#_x0000_t5" style="position:absolute;left:13064;top:14907;width:750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" fillcolor="#ed7d31 [3205]" strokecolor="#ed7d31 [3205]" strokeweight="1pt"/>
                <v:shape id="等腰三角形 22" o:spid="_x0000_s1040" type="#_x0000_t5" style="position:absolute;left:19636;top:1146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" fillcolor="#ed7d31 [3205]" strokecolor="#ed7d31 [3205]" strokeweight="1pt"/>
                <v:shape id="等腰三角形 23" o:spid="_x0000_s1041" type="#_x0000_t5" style="position:absolute;left:27667;top:917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" fillcolor="#ed7d31 [3205]" strokecolor="#ed7d31 [3205]" strokeweight="1pt"/>
                <v:shape id="等腰三角形 24" o:spid="_x0000_s1042" type="#_x0000_t5" style="position:absolute;left:34492;top:778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" fillcolor="#ed7d31 [3205]" strokecolor="#ed7d31 [3205]" strokeweight="1pt"/>
                <v:shape id="等腰三角形 25" o:spid="_x0000_s1043" type="#_x0000_t5" style="position:absolute;left:42061;top:6876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" fillcolor="#ed7d31 [3205]" strokecolor="#ed7d31 [3205]" strokeweight="1pt"/>
                <v:shape id="等腰三角形 26" o:spid="_x0000_s1044" type="#_x0000_t5" style="position:absolute;left:48493;top:7145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" fillcolor="#ed7d31 [3205]" strokecolor="#ed7d31 [3205]" strokeweight="1pt"/>
                <w10:anchorlock/>
              </v:group>
            </w:pict>
          </mc:Fallback>
        </mc:AlternateContent>
      </w:r>
    </w:p>
    <w:p w14:paraId="1AA373DF" w14:textId="6B6D899A" w:rsidR="00D256FE" w:rsidRDefault="00D256FE" w:rsidP="00D256FE">
      <w:pPr>
        <w:pStyle w:val="2"/>
      </w:pPr>
      <w:r>
        <w:rPr>
          <w:rFonts w:hint="eastAsia"/>
        </w:rPr>
        <w:t>符合方法</w:t>
      </w:r>
    </w:p>
    <w:p w14:paraId="47BD8FD5" w14:textId="63D42FBC" w:rsidR="00D256FE" w:rsidRDefault="00D256FE" w:rsidP="00D256FE">
      <w:pPr>
        <w:pStyle w:val="a5"/>
        <w:numPr>
          <w:ilvl w:val="0"/>
          <w:numId w:val="6"/>
        </w:numPr>
        <w:ind w:leftChars="-67" w:left="-141" w:firstLineChars="0" w:firstLine="420"/>
      </w:pPr>
      <w:r>
        <w:rPr>
          <w:rFonts w:hint="eastAsia"/>
        </w:rPr>
        <w:t>以雷达获得的数据的最后一个点与第一个点间的平均速度</w:t>
      </w:r>
      <w:r w:rsidR="00BA1089" w:rsidRPr="00BA1089">
        <w:rPr>
          <w:position w:val="-12"/>
        </w:rPr>
        <w:object w:dxaOrig="320" w:dyaOrig="360" w14:anchorId="5C2D17ED">
          <v:shape id="_x0000_i1031" type="#_x0000_t75" style="width:15.75pt;height:17.85pt" o:ole="">
            <v:imagedata r:id="rId20" o:title=""/>
          </v:shape>
          <o:OLEObject Type="Embed" ProgID="Equation.DSMT4" ShapeID="_x0000_i1031" DrawAspect="Content" ObjectID="_1637772087" r:id="rId21"/>
        </w:object>
      </w:r>
      <w:r>
        <w:rPr>
          <w:rFonts w:hint="eastAsia"/>
        </w:rPr>
        <w:t>为外弹道计算的初始速度并令弹道系数</w:t>
      </w:r>
      <w:r>
        <w:rPr>
          <w:rFonts w:hint="eastAsia"/>
        </w:rPr>
        <w:t>c=1</w:t>
      </w:r>
      <w:r>
        <w:rPr>
          <w:rFonts w:hint="eastAsia"/>
        </w:rPr>
        <w:t>计算得到第一条弹道方程。因为阻力的存在，故此弹道位于实际弹道“下方”，如下图所示。</w:t>
      </w:r>
    </w:p>
    <w:p w14:paraId="01BE483A" w14:textId="001BDB6D" w:rsidR="00D256FE" w:rsidRDefault="00D256FE" w:rsidP="00D256FE">
      <w:pPr>
        <w:ind w:leftChars="-607" w:left="-1275" w:firstLineChars="0"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8D3564" wp14:editId="1AFC6048">
                <wp:extent cx="5848774" cy="3010295"/>
                <wp:effectExtent l="0" t="0" r="838200" b="133350"/>
                <wp:docPr id="36" name="画布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" name="任意多边形: 形状 1"/>
                        <wps:cNvSpPr/>
                        <wps:spPr>
                          <a:xfrm>
                            <a:off x="885542" y="723900"/>
                            <a:ext cx="4577887" cy="2057222"/>
                          </a:xfrm>
                          <a:custGeom>
                            <a:avLst/>
                            <a:gdLst>
                              <a:gd name="connsiteX0" fmla="*/ 0 w 4673600"/>
                              <a:gd name="connsiteY0" fmla="*/ 1484849 h 1484849"/>
                              <a:gd name="connsiteX1" fmla="*/ 565150 w 4673600"/>
                              <a:gd name="connsiteY1" fmla="*/ 881599 h 1484849"/>
                              <a:gd name="connsiteX2" fmla="*/ 1466850 w 4673600"/>
                              <a:gd name="connsiteY2" fmla="*/ 418049 h 1484849"/>
                              <a:gd name="connsiteX3" fmla="*/ 2520950 w 4673600"/>
                              <a:gd name="connsiteY3" fmla="*/ 170399 h 1484849"/>
                              <a:gd name="connsiteX4" fmla="*/ 3746500 w 4673600"/>
                              <a:gd name="connsiteY4" fmla="*/ 11649 h 1484849"/>
                              <a:gd name="connsiteX5" fmla="*/ 4673600 w 4673600"/>
                              <a:gd name="connsiteY5" fmla="*/ 24349 h 148484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673600" h="1484849">
                                <a:moveTo>
                                  <a:pt x="0" y="1484849"/>
                                </a:moveTo>
                                <a:cubicBezTo>
                                  <a:pt x="160337" y="1272124"/>
                                  <a:pt x="320675" y="1059399"/>
                                  <a:pt x="565150" y="881599"/>
                                </a:cubicBezTo>
                                <a:cubicBezTo>
                                  <a:pt x="809625" y="703799"/>
                                  <a:pt x="1140883" y="536582"/>
                                  <a:pt x="1466850" y="418049"/>
                                </a:cubicBezTo>
                                <a:cubicBezTo>
                                  <a:pt x="1792817" y="299516"/>
                                  <a:pt x="2141008" y="238132"/>
                                  <a:pt x="2520950" y="170399"/>
                                </a:cubicBezTo>
                                <a:cubicBezTo>
                                  <a:pt x="2900892" y="102666"/>
                                  <a:pt x="3387725" y="35991"/>
                                  <a:pt x="3746500" y="11649"/>
                                </a:cubicBezTo>
                                <a:cubicBezTo>
                                  <a:pt x="4105275" y="-12693"/>
                                  <a:pt x="4389437" y="5828"/>
                                  <a:pt x="4673600" y="24349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任意多边形: 形状 6"/>
                        <wps:cNvSpPr/>
                        <wps:spPr>
                          <a:xfrm>
                            <a:off x="846908" y="1209364"/>
                            <a:ext cx="4702251" cy="1612213"/>
                          </a:xfrm>
                          <a:custGeom>
                            <a:avLst/>
                            <a:gdLst>
                              <a:gd name="connsiteX0" fmla="*/ 0 w 3856566"/>
                              <a:gd name="connsiteY0" fmla="*/ 698500 h 698500"/>
                              <a:gd name="connsiteX1" fmla="*/ 880533 w 3856566"/>
                              <a:gd name="connsiteY1" fmla="*/ 300567 h 698500"/>
                              <a:gd name="connsiteX2" fmla="*/ 2362200 w 3856566"/>
                              <a:gd name="connsiteY2" fmla="*/ 50800 h 698500"/>
                              <a:gd name="connsiteX3" fmla="*/ 3856566 w 3856566"/>
                              <a:gd name="connsiteY3" fmla="*/ 0 h 6985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856566" h="698500">
                                <a:moveTo>
                                  <a:pt x="0" y="698500"/>
                                </a:moveTo>
                                <a:cubicBezTo>
                                  <a:pt x="243416" y="553508"/>
                                  <a:pt x="486833" y="408517"/>
                                  <a:pt x="880533" y="300567"/>
                                </a:cubicBezTo>
                                <a:cubicBezTo>
                                  <a:pt x="1274233" y="192617"/>
                                  <a:pt x="1866195" y="100894"/>
                                  <a:pt x="2362200" y="50800"/>
                                </a:cubicBezTo>
                                <a:cubicBezTo>
                                  <a:pt x="2858205" y="706"/>
                                  <a:pt x="3357385" y="353"/>
                                  <a:pt x="3856566" y="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直接连接符 7"/>
                        <wps:cNvCnPr/>
                        <wps:spPr>
                          <a:xfrm>
                            <a:off x="4574987" y="2793882"/>
                            <a:ext cx="40671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直接连接符 8"/>
                        <wps:cNvCnPr/>
                        <wps:spPr>
                          <a:xfrm>
                            <a:off x="4575002" y="2973483"/>
                            <a:ext cx="4064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文本框 15"/>
                        <wps:cNvSpPr txBox="1"/>
                        <wps:spPr>
                          <a:xfrm>
                            <a:off x="5040616" y="2859886"/>
                            <a:ext cx="1619250" cy="2727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7FDCFC7F" w14:textId="77777777" w:rsidR="00D256FE" w:rsidRDefault="00D256FE" w:rsidP="00D256FE">
                              <w:pPr>
                                <w:adjustRightInd w:val="0"/>
                                <w:ind w:firstLineChars="0" w:firstLine="0"/>
                              </w:pPr>
                              <w:r>
                                <w:rPr>
                                  <w:rFonts w:hint="eastAsia"/>
                                </w:rPr>
                                <w:t>雷达数据确定的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弹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文本框 17"/>
                        <wps:cNvSpPr txBox="1"/>
                        <wps:spPr>
                          <a:xfrm>
                            <a:off x="5035918" y="2632005"/>
                            <a:ext cx="1352550" cy="2724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4021038" w14:textId="77777777" w:rsidR="00D256FE" w:rsidRDefault="00D256FE" w:rsidP="00D256FE">
                              <w:pPr>
                                <w:adjustRightInd w:val="0"/>
                                <w:ind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计算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得到的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2D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弹道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等腰三角形 28"/>
                        <wps:cNvSpPr/>
                        <wps:spPr>
                          <a:xfrm>
                            <a:off x="847091" y="2758440"/>
                            <a:ext cx="75325" cy="64064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等腰三角形 29"/>
                        <wps:cNvSpPr/>
                        <wps:spPr>
                          <a:xfrm>
                            <a:off x="1275692" y="2036233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等腰三角形 30"/>
                        <wps:cNvSpPr/>
                        <wps:spPr>
                          <a:xfrm>
                            <a:off x="1880949" y="1490755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等腰三角形 31"/>
                        <wps:cNvSpPr/>
                        <wps:spPr>
                          <a:xfrm>
                            <a:off x="2538066" y="1146022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等腰三角形 32"/>
                        <wps:cNvSpPr/>
                        <wps:spPr>
                          <a:xfrm>
                            <a:off x="3341208" y="917082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等腰三角形 33"/>
                        <wps:cNvSpPr/>
                        <wps:spPr>
                          <a:xfrm>
                            <a:off x="4023678" y="778011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等腰三角形 34"/>
                        <wps:cNvSpPr/>
                        <wps:spPr>
                          <a:xfrm>
                            <a:off x="4780606" y="687614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等腰三角形 35"/>
                        <wps:cNvSpPr/>
                        <wps:spPr>
                          <a:xfrm>
                            <a:off x="5423815" y="714511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8D3564" id="画布 36" o:spid="_x0000_s1045" editas="canvas" style="width:460.55pt;height:237.05pt;mso-position-horizontal-relative:char;mso-position-vertical-relative:line" coordsize="58483,300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">
                <v:shape id="_x0000_s1046" type="#_x0000_t75" style="position:absolute;width:58483;height:30099;visibility:visible;mso-wrap-style:square" filled="t">
                  <v:fill o:detectmouseclick="t"/>
                  <v:path o:connecttype="none"/>
                </v:shape>
                <v:shape id="任意多边形: 形状 1" o:spid="_x0000_s1047" style="position:absolute;left:8855;top:7239;width:45779;height:20572;visibility:visible;mso-wrap-style:square;v-text-anchor:middle" coordsize="4673600,1484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" path="m,1484849c160337,1272124,320675,1059399,565150,881599,809625,703799,1140883,536582,1466850,418049,1792817,299516,2141008,238132,2520950,170399,2900892,102666,3387725,35991,3746500,11649v358775,-24342,642937,-5821,927100,12700e" filled="f" strokecolor="#ed7d31 [3205]" strokeweight=".5pt">
                  <v:stroke joinstyle="miter"/>
                  <v:path arrowok="t" o:connecttype="custom" o:connectlocs="0,2057222;553576,1221434;1436810,579197;2469322,236084;3669774,16139;4577887,33735" o:connectangles="0,0,0,0,0,0"/>
                </v:shape>
                <v:shape id="任意多边形: 形状 6" o:spid="_x0000_s1048" style="position:absolute;left:8469;top:12093;width:47022;height:16122;visibility:visible;mso-wrap-style:square;v-text-anchor:middle" coordsize="3856566,698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" path="m,698500c243416,553508,486833,408517,880533,300567,1274233,192617,1866195,100894,2362200,50800,2858205,706,3357385,353,3856566,e" filled="f" strokecolor="#1f3763 [1604]" strokeweight="1pt">
                  <v:stroke joinstyle="miter"/>
                  <v:path arrowok="t" o:connecttype="custom" o:connectlocs="0,1612213;1073620,693741;2880194,117252;4702251,0" o:connectangles="0,0,0,0"/>
                </v:shape>
                <v:line id="直接连接符 7" o:spid="_x0000_s1049" style="position:absolute;visibility:visible;mso-wrap-style:square" from="45749,27938" to="49817,27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" strokecolor="#4472c4 [3204]" strokeweight=".5pt">
                  <v:stroke joinstyle="miter"/>
                </v:line>
                <v:line id="直接连接符 8" o:spid="_x0000_s1050" style="position:absolute;visibility:visible;mso-wrap-style:square" from="45750,29734" to="49814,29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" strokecolor="#ed7d31 [3205]" strokeweight=".5pt">
                  <v:stroke joinstyle="miter"/>
                </v:line>
                <v:shape id="文本框 15" o:spid="_x0000_s1051" type="#_x0000_t202" style="position:absolute;left:50406;top:28598;width:16192;height:27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" fillcolor="white [3201]" strokecolor="white [3212]" strokeweight=".5pt">
                  <v:textbox>
                    <w:txbxContent>
                      <w:p w14:paraId="7FDCFC7F" w14:textId="77777777" w:rsidR="00D256FE" w:rsidRDefault="00D256FE" w:rsidP="00D256FE">
                        <w:pPr>
                          <w:adjustRightInd w:val="0"/>
                          <w:ind w:firstLineChars="0" w:firstLine="0"/>
                        </w:pPr>
                        <w:r>
                          <w:rPr>
                            <w:rFonts w:hint="eastAsia"/>
                          </w:rPr>
                          <w:t>雷达数据确定的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>D</w:t>
                        </w:r>
                        <w:r>
                          <w:rPr>
                            <w:rFonts w:hint="eastAsia"/>
                          </w:rPr>
                          <w:t>弹道</w:t>
                        </w:r>
                      </w:p>
                    </w:txbxContent>
                  </v:textbox>
                </v:shape>
                <v:shape id="文本框 17" o:spid="_x0000_s1052" type="#_x0000_t202" style="position:absolute;left:50359;top:26320;width:13525;height:2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" fillcolor="white [3201]" strokecolor="white [3212]" strokeweight=".5pt">
                  <v:textbox>
                    <w:txbxContent>
                      <w:p w14:paraId="44021038" w14:textId="77777777" w:rsidR="00D256FE" w:rsidRDefault="00D256FE" w:rsidP="00D256FE">
                        <w:pPr>
                          <w:adjustRightInd w:val="0"/>
                          <w:ind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计算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得到的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2D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弹道</w:t>
                        </w:r>
                      </w:p>
                    </w:txbxContent>
                  </v:textbox>
                </v:shape>
                <v:shape id="等腰三角形 28" o:spid="_x0000_s1053" type="#_x0000_t5" style="position:absolute;left:8470;top:27584;width:754;height:6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" fillcolor="#ed7d31 [3205]" strokecolor="#ed7d31 [3205]" strokeweight="1pt"/>
                <v:shape id="等腰三角形 29" o:spid="_x0000_s1054" type="#_x0000_t5" style="position:absolute;left:12756;top:20362;width:750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" fillcolor="#ed7d31 [3205]" strokecolor="#ed7d31 [3205]" strokeweight="1pt"/>
                <v:shape id="等腰三角形 30" o:spid="_x0000_s1055" type="#_x0000_t5" style="position:absolute;left:18809;top:14907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" fillcolor="#ed7d31 [3205]" strokecolor="#ed7d31 [3205]" strokeweight="1pt"/>
                <v:shape id="等腰三角形 31" o:spid="_x0000_s1056" type="#_x0000_t5" style="position:absolute;left:25380;top:1146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" fillcolor="#ed7d31 [3205]" strokecolor="#ed7d31 [3205]" strokeweight="1pt"/>
                <v:shape id="等腰三角形 32" o:spid="_x0000_s1057" type="#_x0000_t5" style="position:absolute;left:33412;top:917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" fillcolor="#ed7d31 [3205]" strokecolor="#ed7d31 [3205]" strokeweight="1pt"/>
                <v:shape id="等腰三角形 33" o:spid="_x0000_s1058" type="#_x0000_t5" style="position:absolute;left:40236;top:7780;width:750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" fillcolor="#ed7d31 [3205]" strokecolor="#ed7d31 [3205]" strokeweight="1pt"/>
                <v:shape id="等腰三角形 34" o:spid="_x0000_s1059" type="#_x0000_t5" style="position:absolute;left:47806;top:6876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" fillcolor="#ed7d31 [3205]" strokecolor="#ed7d31 [3205]" strokeweight="1pt"/>
                <v:shape id="等腰三角形 35" o:spid="_x0000_s1060" type="#_x0000_t5" style="position:absolute;left:54238;top:7145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" fillcolor="#ed7d31 [3205]" strokecolor="#ed7d31 [3205]" strokeweight="1pt"/>
                <w10:anchorlock/>
              </v:group>
            </w:pict>
          </mc:Fallback>
        </mc:AlternateContent>
      </w:r>
    </w:p>
    <w:p w14:paraId="284458E3" w14:textId="77777777" w:rsidR="00DE4136" w:rsidRDefault="00BA1089" w:rsidP="00D256FE">
      <w:pPr>
        <w:pStyle w:val="a5"/>
        <w:numPr>
          <w:ilvl w:val="0"/>
          <w:numId w:val="6"/>
        </w:numPr>
        <w:ind w:leftChars="-135" w:left="-283" w:firstLineChars="0" w:firstLine="420"/>
      </w:pPr>
      <w:r>
        <w:rPr>
          <w:rFonts w:hint="eastAsia"/>
        </w:rPr>
        <w:t>显然计算得到的弹道在与雷达相同的时间段内的平均速度</w:t>
      </w:r>
      <w:r w:rsidRPr="00BA1089">
        <w:rPr>
          <w:position w:val="-12"/>
        </w:rPr>
        <w:object w:dxaOrig="300" w:dyaOrig="360" w14:anchorId="57613A0E">
          <v:shape id="_x0000_i1032" type="#_x0000_t75" style="width:15.1pt;height:17.85pt" o:ole="">
            <v:imagedata r:id="rId22" o:title=""/>
          </v:shape>
          <o:OLEObject Type="Embed" ProgID="Equation.DSMT4" ShapeID="_x0000_i1032" DrawAspect="Content" ObjectID="_1637772088" r:id="rId23"/>
        </w:object>
      </w:r>
      <w:r>
        <w:rPr>
          <w:rFonts w:hint="eastAsia"/>
        </w:rPr>
        <w:t>小于</w:t>
      </w:r>
      <w:r w:rsidRPr="00BA1089">
        <w:rPr>
          <w:position w:val="-12"/>
        </w:rPr>
        <w:object w:dxaOrig="320" w:dyaOrig="360" w14:anchorId="3C46A6B7">
          <v:shape id="_x0000_i1033" type="#_x0000_t75" style="width:15.75pt;height:17.85pt" o:ole="">
            <v:imagedata r:id="rId20" o:title=""/>
          </v:shape>
          <o:OLEObject Type="Embed" ProgID="Equation.DSMT4" ShapeID="_x0000_i1033" DrawAspect="Content" ObjectID="_1637772089" r:id="rId24"/>
        </w:object>
      </w:r>
      <w:r>
        <w:rPr>
          <w:rFonts w:hint="eastAsia"/>
        </w:rPr>
        <w:t>。将计算初速增大</w:t>
      </w:r>
      <w:r w:rsidRPr="00BA1089">
        <w:rPr>
          <w:position w:val="-14"/>
        </w:rPr>
        <w:object w:dxaOrig="980" w:dyaOrig="400" w14:anchorId="19F3860F">
          <v:shape id="_x0000_i1034" type="#_x0000_t75" style="width:48.7pt;height:19.9pt" o:ole="">
            <v:imagedata r:id="rId25" o:title=""/>
          </v:shape>
          <o:OLEObject Type="Embed" ProgID="Equation.DSMT4" ShapeID="_x0000_i1034" DrawAspect="Content" ObjectID="_1637772090" r:id="rId26"/>
        </w:object>
      </w:r>
      <w:r>
        <w:rPr>
          <w:rFonts w:hint="eastAsia"/>
        </w:rPr>
        <w:t>重新进行外弹道计算，得到更为接近雷达测得的弹道。重复上述过程直到计算得到的弹道与雷达捕获的最后一个</w:t>
      </w:r>
      <w:proofErr w:type="gramStart"/>
      <w:r>
        <w:rPr>
          <w:rFonts w:hint="eastAsia"/>
        </w:rPr>
        <w:t>点数据</w:t>
      </w:r>
      <w:proofErr w:type="gramEnd"/>
      <w:r>
        <w:rPr>
          <w:rFonts w:hint="eastAsia"/>
        </w:rPr>
        <w:t>符合。此时计算得到的弹道与雷达测得的弹道可能有如下</w:t>
      </w:r>
      <w:r w:rsidR="00DE4136">
        <w:rPr>
          <w:rFonts w:hint="eastAsia"/>
        </w:rPr>
        <w:t>图所示的</w:t>
      </w:r>
      <w:r>
        <w:rPr>
          <w:rFonts w:hint="eastAsia"/>
        </w:rPr>
        <w:t>两种</w:t>
      </w:r>
      <w:r w:rsidR="00DE4136">
        <w:rPr>
          <w:rFonts w:hint="eastAsia"/>
        </w:rPr>
        <w:t>关系。</w:t>
      </w:r>
    </w:p>
    <w:p w14:paraId="65163F5B" w14:textId="0CF82F89" w:rsidR="00D256FE" w:rsidRDefault="00DE4136" w:rsidP="00DE4136">
      <w:pPr>
        <w:pStyle w:val="a5"/>
        <w:ind w:left="-1276" w:firstLineChars="0" w:firstLine="0"/>
      </w:pPr>
      <w:r>
        <w:rPr>
          <w:noProof/>
        </w:rPr>
        <mc:AlternateContent>
          <mc:Choice Requires="wpc">
            <w:drawing>
              <wp:inline distT="0" distB="0" distL="0" distR="0" wp14:anchorId="68E03915" wp14:editId="69041523">
                <wp:extent cx="6021476" cy="3132455"/>
                <wp:effectExtent l="0" t="0" r="665480" b="10795"/>
                <wp:docPr id="51" name="画布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37" name="任意多边形: 形状 37"/>
                        <wps:cNvSpPr/>
                        <wps:spPr>
                          <a:xfrm>
                            <a:off x="885542" y="723900"/>
                            <a:ext cx="4577887" cy="2057222"/>
                          </a:xfrm>
                          <a:custGeom>
                            <a:avLst/>
                            <a:gdLst>
                              <a:gd name="connsiteX0" fmla="*/ 0 w 4673600"/>
                              <a:gd name="connsiteY0" fmla="*/ 1484849 h 1484849"/>
                              <a:gd name="connsiteX1" fmla="*/ 565150 w 4673600"/>
                              <a:gd name="connsiteY1" fmla="*/ 881599 h 1484849"/>
                              <a:gd name="connsiteX2" fmla="*/ 1466850 w 4673600"/>
                              <a:gd name="connsiteY2" fmla="*/ 418049 h 1484849"/>
                              <a:gd name="connsiteX3" fmla="*/ 2520950 w 4673600"/>
                              <a:gd name="connsiteY3" fmla="*/ 170399 h 1484849"/>
                              <a:gd name="connsiteX4" fmla="*/ 3746500 w 4673600"/>
                              <a:gd name="connsiteY4" fmla="*/ 11649 h 1484849"/>
                              <a:gd name="connsiteX5" fmla="*/ 4673600 w 4673600"/>
                              <a:gd name="connsiteY5" fmla="*/ 24349 h 148484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673600" h="1484849">
                                <a:moveTo>
                                  <a:pt x="0" y="1484849"/>
                                </a:moveTo>
                                <a:cubicBezTo>
                                  <a:pt x="160337" y="1272124"/>
                                  <a:pt x="320675" y="1059399"/>
                                  <a:pt x="565150" y="881599"/>
                                </a:cubicBezTo>
                                <a:cubicBezTo>
                                  <a:pt x="809625" y="703799"/>
                                  <a:pt x="1140883" y="536582"/>
                                  <a:pt x="1466850" y="418049"/>
                                </a:cubicBezTo>
                                <a:cubicBezTo>
                                  <a:pt x="1792817" y="299516"/>
                                  <a:pt x="2141008" y="238132"/>
                                  <a:pt x="2520950" y="170399"/>
                                </a:cubicBezTo>
                                <a:cubicBezTo>
                                  <a:pt x="2900892" y="102666"/>
                                  <a:pt x="3387725" y="35991"/>
                                  <a:pt x="3746500" y="11649"/>
                                </a:cubicBezTo>
                                <a:cubicBezTo>
                                  <a:pt x="4105275" y="-12693"/>
                                  <a:pt x="4389437" y="5828"/>
                                  <a:pt x="4673600" y="24349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直接连接符 39"/>
                        <wps:cNvCnPr/>
                        <wps:spPr>
                          <a:xfrm>
                            <a:off x="4574987" y="2793882"/>
                            <a:ext cx="40671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连接符 40"/>
                        <wps:cNvCnPr/>
                        <wps:spPr>
                          <a:xfrm>
                            <a:off x="4575002" y="2973483"/>
                            <a:ext cx="4064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文本框 41"/>
                        <wps:cNvSpPr txBox="1"/>
                        <wps:spPr>
                          <a:xfrm>
                            <a:off x="5040616" y="2859886"/>
                            <a:ext cx="1619250" cy="2727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382CD129" w14:textId="77777777" w:rsidR="00DE4136" w:rsidRDefault="00DE4136" w:rsidP="00DE4136">
                              <w:pPr>
                                <w:adjustRightInd w:val="0"/>
                                <w:ind w:firstLineChars="0" w:firstLine="0"/>
                              </w:pPr>
                              <w:r>
                                <w:rPr>
                                  <w:rFonts w:hint="eastAsia"/>
                                </w:rPr>
                                <w:t>雷达数据确定的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弹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文本框 17"/>
                        <wps:cNvSpPr txBox="1"/>
                        <wps:spPr>
                          <a:xfrm>
                            <a:off x="5035918" y="2632005"/>
                            <a:ext cx="1352550" cy="2724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5F3B4B44" w14:textId="77777777" w:rsidR="00DE4136" w:rsidRDefault="00DE4136" w:rsidP="00DE4136">
                              <w:pPr>
                                <w:adjustRightInd w:val="0"/>
                                <w:ind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计算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得到的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2D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弹道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等腰三角形 43"/>
                        <wps:cNvSpPr/>
                        <wps:spPr>
                          <a:xfrm>
                            <a:off x="847091" y="2758440"/>
                            <a:ext cx="75325" cy="64064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等腰三角形 44"/>
                        <wps:cNvSpPr/>
                        <wps:spPr>
                          <a:xfrm>
                            <a:off x="1275692" y="2036233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等腰三角形 45"/>
                        <wps:cNvSpPr/>
                        <wps:spPr>
                          <a:xfrm>
                            <a:off x="1880949" y="1490755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等腰三角形 46"/>
                        <wps:cNvSpPr/>
                        <wps:spPr>
                          <a:xfrm>
                            <a:off x="2538066" y="1146022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等腰三角形 47"/>
                        <wps:cNvSpPr/>
                        <wps:spPr>
                          <a:xfrm>
                            <a:off x="3341208" y="917082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等腰三角形 48"/>
                        <wps:cNvSpPr/>
                        <wps:spPr>
                          <a:xfrm>
                            <a:off x="4023678" y="778011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等腰三角形 49"/>
                        <wps:cNvSpPr/>
                        <wps:spPr>
                          <a:xfrm>
                            <a:off x="4780606" y="687614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等腰三角形 50"/>
                        <wps:cNvSpPr/>
                        <wps:spPr>
                          <a:xfrm>
                            <a:off x="5423815" y="714511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任意多边形: 形状 53"/>
                        <wps:cNvSpPr/>
                        <wps:spPr>
                          <a:xfrm>
                            <a:off x="863494" y="494728"/>
                            <a:ext cx="4599921" cy="2331802"/>
                          </a:xfrm>
                          <a:custGeom>
                            <a:avLst/>
                            <a:gdLst>
                              <a:gd name="connsiteX0" fmla="*/ 0 w 4599921"/>
                              <a:gd name="connsiteY0" fmla="*/ 2331802 h 2331802"/>
                              <a:gd name="connsiteX1" fmla="*/ 139603 w 4599921"/>
                              <a:gd name="connsiteY1" fmla="*/ 1626807 h 2331802"/>
                              <a:gd name="connsiteX2" fmla="*/ 488611 w 4599921"/>
                              <a:gd name="connsiteY2" fmla="*/ 893891 h 2331802"/>
                              <a:gd name="connsiteX3" fmla="*/ 1256428 w 4599921"/>
                              <a:gd name="connsiteY3" fmla="*/ 272657 h 2331802"/>
                              <a:gd name="connsiteX4" fmla="*/ 2708299 w 4599921"/>
                              <a:gd name="connsiteY4" fmla="*/ 14391 h 2331802"/>
                              <a:gd name="connsiteX5" fmla="*/ 3992647 w 4599921"/>
                              <a:gd name="connsiteY5" fmla="*/ 56272 h 2331802"/>
                              <a:gd name="connsiteX6" fmla="*/ 4599921 w 4599921"/>
                              <a:gd name="connsiteY6" fmla="*/ 251717 h 233180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4599921" h="2331802">
                                <a:moveTo>
                                  <a:pt x="0" y="2331802"/>
                                </a:moveTo>
                                <a:cubicBezTo>
                                  <a:pt x="29084" y="2099130"/>
                                  <a:pt x="58168" y="1866459"/>
                                  <a:pt x="139603" y="1626807"/>
                                </a:cubicBezTo>
                                <a:cubicBezTo>
                                  <a:pt x="221038" y="1387155"/>
                                  <a:pt x="302473" y="1119583"/>
                                  <a:pt x="488611" y="893891"/>
                                </a:cubicBezTo>
                                <a:cubicBezTo>
                                  <a:pt x="674749" y="668199"/>
                                  <a:pt x="886480" y="419240"/>
                                  <a:pt x="1256428" y="272657"/>
                                </a:cubicBezTo>
                                <a:cubicBezTo>
                                  <a:pt x="1626376" y="126074"/>
                                  <a:pt x="2252263" y="50455"/>
                                  <a:pt x="2708299" y="14391"/>
                                </a:cubicBezTo>
                                <a:cubicBezTo>
                                  <a:pt x="3164335" y="-21673"/>
                                  <a:pt x="3677377" y="16718"/>
                                  <a:pt x="3992647" y="56272"/>
                                </a:cubicBezTo>
                                <a:cubicBezTo>
                                  <a:pt x="4307917" y="95826"/>
                                  <a:pt x="4453919" y="173771"/>
                                  <a:pt x="4599921" y="251717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任意多边形: 形状 54"/>
                        <wps:cNvSpPr/>
                        <wps:spPr>
                          <a:xfrm>
                            <a:off x="886479" y="767816"/>
                            <a:ext cx="4578981" cy="2052165"/>
                          </a:xfrm>
                          <a:custGeom>
                            <a:avLst/>
                            <a:gdLst>
                              <a:gd name="connsiteX0" fmla="*/ 0 w 4578981"/>
                              <a:gd name="connsiteY0" fmla="*/ 2052165 h 2052165"/>
                              <a:gd name="connsiteX1" fmla="*/ 698016 w 4578981"/>
                              <a:gd name="connsiteY1" fmla="*/ 1465832 h 2052165"/>
                              <a:gd name="connsiteX2" fmla="*/ 1675237 w 4578981"/>
                              <a:gd name="connsiteY2" fmla="*/ 788758 h 2052165"/>
                              <a:gd name="connsiteX3" fmla="*/ 3015426 w 4578981"/>
                              <a:gd name="connsiteY3" fmla="*/ 321087 h 2052165"/>
                              <a:gd name="connsiteX4" fmla="*/ 3832104 w 4578981"/>
                              <a:gd name="connsiteY4" fmla="*/ 146584 h 2052165"/>
                              <a:gd name="connsiteX5" fmla="*/ 4578981 w 4578981"/>
                              <a:gd name="connsiteY5" fmla="*/ 0 h 205216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578981" h="2052165">
                                <a:moveTo>
                                  <a:pt x="0" y="2052165"/>
                                </a:moveTo>
                                <a:cubicBezTo>
                                  <a:pt x="209405" y="1864282"/>
                                  <a:pt x="418810" y="1676400"/>
                                  <a:pt x="698016" y="1465832"/>
                                </a:cubicBezTo>
                                <a:cubicBezTo>
                                  <a:pt x="977222" y="1255264"/>
                                  <a:pt x="1289002" y="979549"/>
                                  <a:pt x="1675237" y="788758"/>
                                </a:cubicBezTo>
                                <a:cubicBezTo>
                                  <a:pt x="2061472" y="597967"/>
                                  <a:pt x="2655948" y="428116"/>
                                  <a:pt x="3015426" y="321087"/>
                                </a:cubicBezTo>
                                <a:cubicBezTo>
                                  <a:pt x="3374904" y="214058"/>
                                  <a:pt x="3832104" y="146584"/>
                                  <a:pt x="3832104" y="146584"/>
                                </a:cubicBezTo>
                                <a:cubicBezTo>
                                  <a:pt x="4092697" y="93069"/>
                                  <a:pt x="4435888" y="34901"/>
                                  <a:pt x="4578981" y="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E03915" id="画布 51" o:spid="_x0000_s1061" editas="canvas" style="width:474.15pt;height:246.65pt;mso-position-horizontal-relative:char;mso-position-vertical-relative:line" coordsize="60210,31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">
                <v:shape id="_x0000_s1062" type="#_x0000_t75" style="position:absolute;width:60210;height:31324;visibility:visible;mso-wrap-style:square" filled="t">
                  <v:fill o:detectmouseclick="t"/>
                  <v:path o:connecttype="none"/>
                </v:shape>
                <v:shape id="任意多边形: 形状 37" o:spid="_x0000_s1063" style="position:absolute;left:8855;top:7239;width:45779;height:20572;visibility:visible;mso-wrap-style:square;v-text-anchor:middle" coordsize="4673600,1484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" path="m,1484849c160337,1272124,320675,1059399,565150,881599,809625,703799,1140883,536582,1466850,418049,1792817,299516,2141008,238132,2520950,170399,2900892,102666,3387725,35991,3746500,11649v358775,-24342,642937,-5821,927100,12700e" filled="f" strokecolor="#ed7d31 [3205]" strokeweight=".5pt">
                  <v:stroke joinstyle="miter"/>
                  <v:path arrowok="t" o:connecttype="custom" o:connectlocs="0,2057222;553576,1221434;1436810,579197;2469322,236084;3669774,16139;4577887,33735" o:connectangles="0,0,0,0,0,0"/>
                </v:shape>
                <v:line id="直接连接符 39" o:spid="_x0000_s1064" style="position:absolute;visibility:visible;mso-wrap-style:square" from="45749,27938" to="49817,27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" strokecolor="#4472c4 [3204]" strokeweight=".5pt">
                  <v:stroke joinstyle="miter"/>
                </v:line>
                <v:line id="直接连接符 40" o:spid="_x0000_s1065" style="position:absolute;visibility:visible;mso-wrap-style:square" from="45750,29734" to="49814,29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" strokecolor="#ed7d31 [3205]" strokeweight=".5pt">
                  <v:stroke joinstyle="miter"/>
                </v:line>
                <v:shape id="文本框 41" o:spid="_x0000_s1066" type="#_x0000_t202" style="position:absolute;left:50406;top:28598;width:16192;height:27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" fillcolor="white [3201]" strokecolor="white [3212]" strokeweight=".5pt">
                  <v:textbox>
                    <w:txbxContent>
                      <w:p w14:paraId="382CD129" w14:textId="77777777" w:rsidR="00DE4136" w:rsidRDefault="00DE4136" w:rsidP="00DE4136">
                        <w:pPr>
                          <w:adjustRightInd w:val="0"/>
                          <w:ind w:firstLineChars="0" w:firstLine="0"/>
                        </w:pPr>
                        <w:r>
                          <w:rPr>
                            <w:rFonts w:hint="eastAsia"/>
                          </w:rPr>
                          <w:t>雷达数据确定的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>D</w:t>
                        </w:r>
                        <w:r>
                          <w:rPr>
                            <w:rFonts w:hint="eastAsia"/>
                          </w:rPr>
                          <w:t>弹道</w:t>
                        </w:r>
                      </w:p>
                    </w:txbxContent>
                  </v:textbox>
                </v:shape>
                <v:shape id="文本框 17" o:spid="_x0000_s1067" type="#_x0000_t202" style="position:absolute;left:50359;top:26320;width:13525;height:2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" fillcolor="white [3201]" strokecolor="white [3212]" strokeweight=".5pt">
                  <v:textbox>
                    <w:txbxContent>
                      <w:p w14:paraId="5F3B4B44" w14:textId="77777777" w:rsidR="00DE4136" w:rsidRDefault="00DE4136" w:rsidP="00DE4136">
                        <w:pPr>
                          <w:adjustRightInd w:val="0"/>
                          <w:ind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计算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得到的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2D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弹道</w:t>
                        </w:r>
                      </w:p>
                    </w:txbxContent>
                  </v:textbox>
                </v:shape>
                <v:shape id="等腰三角形 43" o:spid="_x0000_s1068" type="#_x0000_t5" style="position:absolute;left:8470;top:27584;width:754;height:6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" fillcolor="#ed7d31 [3205]" strokecolor="#ed7d31 [3205]" strokeweight="1pt"/>
                <v:shape id="等腰三角形 44" o:spid="_x0000_s1069" type="#_x0000_t5" style="position:absolute;left:12756;top:20362;width:750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" fillcolor="#ed7d31 [3205]" strokecolor="#ed7d31 [3205]" strokeweight="1pt"/>
                <v:shape id="等腰三角形 45" o:spid="_x0000_s1070" type="#_x0000_t5" style="position:absolute;left:18809;top:14907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" fillcolor="#ed7d31 [3205]" strokecolor="#ed7d31 [3205]" strokeweight="1pt"/>
                <v:shape id="等腰三角形 46" o:spid="_x0000_s1071" type="#_x0000_t5" style="position:absolute;left:25380;top:1146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" fillcolor="#ed7d31 [3205]" strokecolor="#ed7d31 [3205]" strokeweight="1pt"/>
                <v:shape id="等腰三角形 47" o:spid="_x0000_s1072" type="#_x0000_t5" style="position:absolute;left:33412;top:917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" fillcolor="#ed7d31 [3205]" strokecolor="#ed7d31 [3205]" strokeweight="1pt"/>
                <v:shape id="等腰三角形 48" o:spid="_x0000_s1073" type="#_x0000_t5" style="position:absolute;left:40236;top:7780;width:750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" fillcolor="#ed7d31 [3205]" strokecolor="#ed7d31 [3205]" strokeweight="1pt"/>
                <v:shape id="等腰三角形 49" o:spid="_x0000_s1074" type="#_x0000_t5" style="position:absolute;left:47806;top:6876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" fillcolor="#ed7d31 [3205]" strokecolor="#ed7d31 [3205]" strokeweight="1pt"/>
                <v:shape id="等腰三角形 50" o:spid="_x0000_s1075" type="#_x0000_t5" style="position:absolute;left:54238;top:7145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" fillcolor="#ed7d31 [3205]" strokecolor="#ed7d31 [3205]" strokeweight="1pt"/>
                <v:shape id="任意多边形: 形状 53" o:spid="_x0000_s1076" style="position:absolute;left:8634;top:4947;width:46000;height:23318;visibility:visible;mso-wrap-style:square;v-text-anchor:middle" coordsize="4599921,23318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" path="m,2331802c29084,2099130,58168,1866459,139603,1626807,221038,1387155,302473,1119583,488611,893891,674749,668199,886480,419240,1256428,272657,1626376,126074,2252263,50455,2708299,14391v456036,-36064,969078,2327,1284348,41881c4307917,95826,4453919,173771,4599921,251717e" filled="f" strokecolor="#1f3763 [1604]" strokeweight="1pt">
                  <v:stroke joinstyle="miter"/>
                  <v:path arrowok="t" o:connecttype="custom" o:connectlocs="0,2331802;139603,1626807;488611,893891;1256428,272657;2708299,14391;3992647,56272;4599921,251717" o:connectangles="0,0,0,0,0,0,0"/>
                </v:shape>
                <v:shape id="任意多边形: 形状 54" o:spid="_x0000_s1077" style="position:absolute;left:8864;top:7678;width:45790;height:20521;visibility:visible;mso-wrap-style:square;v-text-anchor:middle" coordsize="4578981,2052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" path="m,2052165c209405,1864282,418810,1676400,698016,1465832,977222,1255264,1289002,979549,1675237,788758,2061472,597967,2655948,428116,3015426,321087,3374904,214058,3832104,146584,3832104,146584,4092697,93069,4435888,34901,4578981,e" filled="f" strokecolor="#1f3763 [1604]" strokeweight="1pt">
                  <v:stroke joinstyle="miter"/>
                  <v:path arrowok="t" o:connecttype="custom" o:connectlocs="0,2052165;698016,1465832;1675237,788758;3015426,321087;3832104,146584;4578981,0" o:connectangles="0,0,0,0,0,0"/>
                </v:shape>
                <w10:anchorlock/>
              </v:group>
            </w:pict>
          </mc:Fallback>
        </mc:AlternateContent>
      </w:r>
    </w:p>
    <w:p w14:paraId="3D7DA1A6" w14:textId="5858CEC9" w:rsidR="00DE4136" w:rsidRPr="00D256FE" w:rsidRDefault="00DE4136" w:rsidP="00DE4136">
      <w:pPr>
        <w:ind w:firstLine="420"/>
      </w:pPr>
      <w:r>
        <w:rPr>
          <w:rFonts w:hint="eastAsia"/>
        </w:rPr>
        <w:t>根据两者的位置关系调整弹道系数</w:t>
      </w:r>
      <w:r>
        <w:rPr>
          <w:rFonts w:hint="eastAsia"/>
        </w:rPr>
        <w:t>c</w:t>
      </w:r>
      <w:r>
        <w:rPr>
          <w:rFonts w:hint="eastAsia"/>
        </w:rPr>
        <w:t>，每次调整弹道系数后需要重复步骤</w:t>
      </w:r>
      <w:r>
        <w:rPr>
          <w:rFonts w:hint="eastAsia"/>
        </w:rPr>
        <w:t>2</w:t>
      </w:r>
      <w:r>
        <w:rPr>
          <w:rFonts w:hint="eastAsia"/>
        </w:rPr>
        <w:t>，直至计算弹道满足精度要求。</w:t>
      </w:r>
    </w:p>
    <w:p w14:paraId="714CAFB0" w14:textId="31EF8ADE" w:rsidR="00363E2E" w:rsidRPr="0006746E" w:rsidRDefault="00EA59C8" w:rsidP="00423566">
      <w:pPr>
        <w:ind w:firstLine="420"/>
      </w:pPr>
      <w:r>
        <w:rPr>
          <w:rFonts w:hint="eastAsia"/>
        </w:rPr>
        <w:t>判断依据：对于雷达获得的若干个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弹道段上的离散点，分别在计算得到的外弹道轨迹上取</w:t>
      </w:r>
      <w:r w:rsidR="0006746E">
        <w:rPr>
          <w:rFonts w:hint="eastAsia"/>
        </w:rPr>
        <w:t>与之</w:t>
      </w:r>
      <w:r>
        <w:rPr>
          <w:rFonts w:hint="eastAsia"/>
        </w:rPr>
        <w:t>相同</w:t>
      </w:r>
      <w:r w:rsidR="0006746E">
        <w:rPr>
          <w:rFonts w:hint="eastAsia"/>
        </w:rPr>
        <w:t>的</w:t>
      </w:r>
      <w:r>
        <w:rPr>
          <w:rFonts w:hint="eastAsia"/>
        </w:rPr>
        <w:t>时刻，若所有时刻均有误差</w:t>
      </w:r>
      <w:r w:rsidR="0006746E" w:rsidRPr="00EA59C8">
        <w:rPr>
          <w:position w:val="-16"/>
        </w:rPr>
        <w:object w:dxaOrig="3060" w:dyaOrig="520" w14:anchorId="4312CF29">
          <v:shape id="_x0000_i1035" type="#_x0000_t75" style="width:152.9pt;height:26.05pt" o:ole="">
            <v:imagedata r:id="rId27" o:title=""/>
          </v:shape>
          <o:OLEObject Type="Embed" ProgID="Equation.DSMT4" ShapeID="_x0000_i1035" DrawAspect="Content" ObjectID="_1637772091" r:id="rId28"/>
        </w:object>
      </w:r>
      <w:r>
        <w:rPr>
          <w:rFonts w:hint="eastAsia"/>
        </w:rPr>
        <w:t>，则</w:t>
      </w:r>
      <w:r w:rsidR="0006746E">
        <w:rPr>
          <w:rFonts w:hint="eastAsia"/>
        </w:rPr>
        <w:t>认为满足精度要求，可以进行下一步计算。</w:t>
      </w:r>
    </w:p>
    <w:p w14:paraId="21B7E6EA" w14:textId="3CA66497" w:rsidR="00565C79" w:rsidRDefault="0006746E" w:rsidP="0006746E">
      <w:pPr>
        <w:pStyle w:val="1"/>
      </w:pPr>
      <w:r>
        <w:rPr>
          <w:rFonts w:hint="eastAsia"/>
        </w:rPr>
        <w:lastRenderedPageBreak/>
        <w:t>炮位、落点等的计算</w:t>
      </w:r>
    </w:p>
    <w:p w14:paraId="19C9EA06" w14:textId="5A8C1D6E" w:rsidR="0006746E" w:rsidRPr="0006746E" w:rsidRDefault="0006746E" w:rsidP="0006746E">
      <w:pPr>
        <w:ind w:firstLine="420"/>
      </w:pPr>
      <w:r>
        <w:rPr>
          <w:rFonts w:hint="eastAsia"/>
        </w:rPr>
        <w:t>根据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6862389 \r \h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</w:rPr>
        <w:t>中得到的条件</w:t>
      </w:r>
      <w:r w:rsidR="00423566">
        <w:rPr>
          <w:rFonts w:hint="eastAsia"/>
        </w:rPr>
        <w:t>进行全弹道计算，终点为落点；</w:t>
      </w:r>
      <w:r w:rsidR="00423566" w:rsidRPr="00DF3AA7">
        <w:rPr>
          <w:rFonts w:hint="eastAsia"/>
          <w:strike/>
        </w:rPr>
        <w:t>取相反的速度</w:t>
      </w:r>
      <w:r w:rsidR="00BB69E5" w:rsidRPr="00DF3AA7">
        <w:rPr>
          <w:rFonts w:hint="eastAsia"/>
          <w:strike/>
        </w:rPr>
        <w:t>和弹道系数</w:t>
      </w:r>
      <w:r w:rsidR="00BB69E5" w:rsidRPr="00DF3AA7">
        <w:rPr>
          <w:rFonts w:hint="eastAsia"/>
          <w:strike/>
        </w:rPr>
        <w:t>c</w:t>
      </w:r>
      <w:r w:rsidR="00DF3AA7" w:rsidRPr="00DF3AA7">
        <w:rPr>
          <w:rFonts w:hint="eastAsia"/>
        </w:rPr>
        <w:t>计算步长取相反数</w:t>
      </w:r>
      <w:r>
        <w:rPr>
          <w:rFonts w:hint="eastAsia"/>
        </w:rPr>
        <w:t>计</w:t>
      </w:r>
      <w:bookmarkStart w:id="1" w:name="_GoBack"/>
      <w:bookmarkEnd w:id="1"/>
      <w:r>
        <w:rPr>
          <w:rFonts w:hint="eastAsia"/>
        </w:rPr>
        <w:t>算</w:t>
      </w:r>
      <w:r w:rsidR="00423566">
        <w:rPr>
          <w:rFonts w:hint="eastAsia"/>
        </w:rPr>
        <w:t>的终点为炮位。</w:t>
      </w:r>
      <w:r>
        <w:rPr>
          <w:rFonts w:hint="eastAsia"/>
        </w:rPr>
        <w:t>经过坐标变换后即可获得炮位、落点相</w:t>
      </w:r>
      <w:r w:rsidR="00E14BBD">
        <w:rPr>
          <w:rFonts w:hint="eastAsia"/>
        </w:rPr>
        <w:t>在</w:t>
      </w:r>
      <w:r>
        <w:rPr>
          <w:rFonts w:hint="eastAsia"/>
        </w:rPr>
        <w:t>雷达</w:t>
      </w:r>
      <w:r w:rsidR="00E14BBD">
        <w:rPr>
          <w:rFonts w:hint="eastAsia"/>
        </w:rPr>
        <w:t>坐标系下的坐标</w:t>
      </w:r>
      <w:r>
        <w:rPr>
          <w:rFonts w:hint="eastAsia"/>
        </w:rPr>
        <w:t>。</w:t>
      </w:r>
    </w:p>
    <w:p w14:paraId="6B58A9FE" w14:textId="14850C4B" w:rsidR="00565C79" w:rsidRPr="006B2274" w:rsidRDefault="00565C79" w:rsidP="002D3443">
      <w:pPr>
        <w:ind w:leftChars="-270" w:left="-567" w:firstLineChars="0"/>
      </w:pPr>
    </w:p>
    <w:sectPr w:rsidR="00565C79" w:rsidRPr="006B2274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9E1388" w14:textId="77777777" w:rsidR="007E5796" w:rsidRDefault="007E5796" w:rsidP="005F6CC6">
      <w:pPr>
        <w:ind w:firstLine="420"/>
      </w:pPr>
      <w:r>
        <w:separator/>
      </w:r>
    </w:p>
  </w:endnote>
  <w:endnote w:type="continuationSeparator" w:id="0">
    <w:p w14:paraId="6ADA87F0" w14:textId="77777777" w:rsidR="007E5796" w:rsidRDefault="007E5796" w:rsidP="005F6CC6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82750E" w14:textId="77777777" w:rsidR="005F6CC6" w:rsidRDefault="005F6CC6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CC9A21" w14:textId="77777777" w:rsidR="005F6CC6" w:rsidRDefault="005F6CC6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D1DF86" w14:textId="77777777" w:rsidR="005F6CC6" w:rsidRDefault="005F6CC6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13CDFA" w14:textId="77777777" w:rsidR="007E5796" w:rsidRDefault="007E5796" w:rsidP="005F6CC6">
      <w:pPr>
        <w:ind w:firstLine="420"/>
      </w:pPr>
      <w:r>
        <w:separator/>
      </w:r>
    </w:p>
  </w:footnote>
  <w:footnote w:type="continuationSeparator" w:id="0">
    <w:p w14:paraId="3FF295E4" w14:textId="77777777" w:rsidR="007E5796" w:rsidRDefault="007E5796" w:rsidP="005F6CC6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F3DCC1" w14:textId="77777777" w:rsidR="005F6CC6" w:rsidRDefault="005F6CC6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E95C7E" w14:textId="77777777" w:rsidR="005F6CC6" w:rsidRDefault="005F6CC6">
    <w:pPr>
      <w:pStyle w:val="a6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818934" w14:textId="77777777" w:rsidR="005F6CC6" w:rsidRDefault="005F6CC6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43531"/>
    <w:multiLevelType w:val="hybridMultilevel"/>
    <w:tmpl w:val="49ACDF4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27C55DD1"/>
    <w:multiLevelType w:val="hybridMultilevel"/>
    <w:tmpl w:val="4EFEEC8E"/>
    <w:lvl w:ilvl="0" w:tplc="0C92877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85038E6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3" w15:restartNumberingAfterBreak="0">
    <w:nsid w:val="345D1987"/>
    <w:multiLevelType w:val="multilevel"/>
    <w:tmpl w:val="1382AC4C"/>
    <w:lvl w:ilvl="0">
      <w:start w:val="1"/>
      <w:numFmt w:val="decimal"/>
      <w:pStyle w:val="1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suff w:val="space"/>
      <w:lvlText w:val="%1.%2.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4" w15:restartNumberingAfterBreak="0">
    <w:nsid w:val="5A554729"/>
    <w:multiLevelType w:val="hybridMultilevel"/>
    <w:tmpl w:val="49ACDF4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DD87214"/>
    <w:multiLevelType w:val="hybridMultilevel"/>
    <w:tmpl w:val="980698E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72794CFF"/>
    <w:multiLevelType w:val="hybridMultilevel"/>
    <w:tmpl w:val="A9E414D4"/>
    <w:lvl w:ilvl="0" w:tplc="BEAECCEA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6"/>
  </w:num>
  <w:num w:numId="4">
    <w:abstractNumId w:val="3"/>
  </w:num>
  <w:num w:numId="5">
    <w:abstractNumId w:val="0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5062"/>
    <w:rsid w:val="00041EF2"/>
    <w:rsid w:val="0006746E"/>
    <w:rsid w:val="00091B3F"/>
    <w:rsid w:val="000E06C1"/>
    <w:rsid w:val="00203EFD"/>
    <w:rsid w:val="002D3443"/>
    <w:rsid w:val="00363E2E"/>
    <w:rsid w:val="003A5BD1"/>
    <w:rsid w:val="003B7066"/>
    <w:rsid w:val="00423566"/>
    <w:rsid w:val="004808BF"/>
    <w:rsid w:val="005416F1"/>
    <w:rsid w:val="00565C79"/>
    <w:rsid w:val="005F6CC6"/>
    <w:rsid w:val="00642D82"/>
    <w:rsid w:val="006B2274"/>
    <w:rsid w:val="006B687B"/>
    <w:rsid w:val="007E5796"/>
    <w:rsid w:val="007F5062"/>
    <w:rsid w:val="008A7C21"/>
    <w:rsid w:val="008E2F99"/>
    <w:rsid w:val="00B24CED"/>
    <w:rsid w:val="00B86131"/>
    <w:rsid w:val="00BA1089"/>
    <w:rsid w:val="00BB69E5"/>
    <w:rsid w:val="00C612C5"/>
    <w:rsid w:val="00D07CD7"/>
    <w:rsid w:val="00D256FE"/>
    <w:rsid w:val="00DC4CC7"/>
    <w:rsid w:val="00DE4136"/>
    <w:rsid w:val="00DE77B4"/>
    <w:rsid w:val="00DF3AA7"/>
    <w:rsid w:val="00E14BBD"/>
    <w:rsid w:val="00E66FB4"/>
    <w:rsid w:val="00EA59C8"/>
    <w:rsid w:val="00F467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D90988"/>
  <w15:chartTrackingRefBased/>
  <w15:docId w15:val="{5F62F3C8-D236-4863-84B4-30CDB1503E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E4136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091B3F"/>
    <w:pPr>
      <w:keepNext/>
      <w:keepLines/>
      <w:numPr>
        <w:numId w:val="4"/>
      </w:numPr>
      <w:adjustRightInd w:val="0"/>
      <w:snapToGrid w:val="0"/>
      <w:spacing w:before="340" w:after="330"/>
      <w:ind w:firstLineChars="0" w:firstLine="0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65C79"/>
    <w:pPr>
      <w:keepNext/>
      <w:keepLines/>
      <w:numPr>
        <w:ilvl w:val="1"/>
        <w:numId w:val="4"/>
      </w:numPr>
      <w:spacing w:before="260" w:after="260" w:line="416" w:lineRule="auto"/>
      <w:ind w:firstLineChars="0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65C79"/>
    <w:pPr>
      <w:keepNext/>
      <w:keepLines/>
      <w:numPr>
        <w:ilvl w:val="2"/>
        <w:numId w:val="4"/>
      </w:numPr>
      <w:spacing w:before="260" w:after="260" w:line="416" w:lineRule="auto"/>
      <w:ind w:firstLineChars="0" w:firstLine="0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86131"/>
    <w:pPr>
      <w:spacing w:before="240" w:after="60"/>
      <w:ind w:firstLineChars="0" w:firstLine="0"/>
      <w:jc w:val="center"/>
      <w:outlineLvl w:val="0"/>
    </w:pPr>
    <w:rPr>
      <w:rFonts w:cstheme="majorBidi"/>
      <w:b/>
      <w:bCs/>
      <w:sz w:val="44"/>
      <w:szCs w:val="32"/>
    </w:rPr>
  </w:style>
  <w:style w:type="character" w:customStyle="1" w:styleId="a4">
    <w:name w:val="标题 字符"/>
    <w:basedOn w:val="a0"/>
    <w:link w:val="a3"/>
    <w:uiPriority w:val="10"/>
    <w:rsid w:val="00B86131"/>
    <w:rPr>
      <w:rFonts w:ascii="Times New Roman" w:eastAsia="宋体" w:hAnsi="Times New Roman" w:cstheme="majorBidi"/>
      <w:b/>
      <w:bCs/>
      <w:sz w:val="44"/>
      <w:szCs w:val="32"/>
    </w:rPr>
  </w:style>
  <w:style w:type="character" w:customStyle="1" w:styleId="10">
    <w:name w:val="标题 1 字符"/>
    <w:basedOn w:val="a0"/>
    <w:link w:val="1"/>
    <w:uiPriority w:val="9"/>
    <w:rsid w:val="00091B3F"/>
    <w:rPr>
      <w:rFonts w:ascii="Times New Roman" w:eastAsia="宋体" w:hAnsi="Times New Roman"/>
      <w:b/>
      <w:bCs/>
      <w:kern w:val="44"/>
      <w:sz w:val="36"/>
      <w:szCs w:val="44"/>
    </w:rPr>
  </w:style>
  <w:style w:type="paragraph" w:styleId="a5">
    <w:name w:val="List Paragraph"/>
    <w:basedOn w:val="a"/>
    <w:uiPriority w:val="34"/>
    <w:qFormat/>
    <w:rsid w:val="006B2274"/>
    <w:pPr>
      <w:ind w:firstLine="420"/>
    </w:pPr>
  </w:style>
  <w:style w:type="character" w:customStyle="1" w:styleId="20">
    <w:name w:val="标题 2 字符"/>
    <w:basedOn w:val="a0"/>
    <w:link w:val="2"/>
    <w:uiPriority w:val="9"/>
    <w:rsid w:val="00565C7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565C79"/>
    <w:rPr>
      <w:rFonts w:ascii="Times New Roman" w:eastAsia="宋体" w:hAnsi="Times New Roman"/>
      <w:b/>
      <w:bCs/>
      <w:sz w:val="32"/>
      <w:szCs w:val="32"/>
    </w:rPr>
  </w:style>
  <w:style w:type="paragraph" w:styleId="a6">
    <w:name w:val="header"/>
    <w:basedOn w:val="a"/>
    <w:link w:val="a7"/>
    <w:uiPriority w:val="99"/>
    <w:unhideWhenUsed/>
    <w:rsid w:val="005F6C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5F6CC6"/>
    <w:rPr>
      <w:rFonts w:ascii="Times New Roman" w:eastAsia="宋体" w:hAnsi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5F6C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5F6CC6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F0C387-1C17-4C85-9085-71F3CD339B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5</TotalTime>
  <Pages>4</Pages>
  <Words>220</Words>
  <Characters>1260</Characters>
  <Application>Microsoft Office Word</Application>
  <DocSecurity>0</DocSecurity>
  <Lines>10</Lines>
  <Paragraphs>2</Paragraphs>
  <ScaleCrop>false</ScaleCrop>
  <Company/>
  <LinksUpToDate>false</LinksUpToDate>
  <CharactersWithSpaces>1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涛</dc:creator>
  <cp:keywords/>
  <dc:description/>
  <cp:lastModifiedBy>刘 涛</cp:lastModifiedBy>
  <cp:revision>15</cp:revision>
  <dcterms:created xsi:type="dcterms:W3CDTF">2019-12-09T00:06:00Z</dcterms:created>
  <dcterms:modified xsi:type="dcterms:W3CDTF">2019-12-13T11:55:00Z</dcterms:modified>
</cp:coreProperties>
</file>